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F44C3EA" w14:textId="3653BCD4" w:rsidR="00F02550" w:rsidRPr="00F02550" w:rsidRDefault="00AF5EB6" w:rsidP="00C342D8">
      <w:pPr>
        <w:rPr>
          <w:b/>
          <w:u w:val="single"/>
        </w:rPr>
      </w:pPr>
      <w:r>
        <w:rPr>
          <w:b/>
          <w:u w:val="single"/>
        </w:rPr>
        <w:t>N</w:t>
      </w:r>
      <w:r w:rsidR="00F02550" w:rsidRPr="00F02550">
        <w:rPr>
          <w:b/>
          <w:u w:val="single"/>
        </w:rPr>
        <w:t xml:space="preserve">ormal </w:t>
      </w:r>
      <w:r>
        <w:rPr>
          <w:b/>
          <w:u w:val="single"/>
        </w:rPr>
        <w:t xml:space="preserve">probability </w:t>
      </w:r>
      <w:r w:rsidR="00F02550" w:rsidRPr="00F02550">
        <w:rPr>
          <w:b/>
          <w:u w:val="single"/>
        </w:rPr>
        <w:t>distribution</w:t>
      </w:r>
    </w:p>
    <w:p w14:paraId="2C1CB93B" w14:textId="77777777" w:rsidR="00F02550" w:rsidRDefault="00F02550" w:rsidP="00C342D8"/>
    <w:p w14:paraId="64FAE260" w14:textId="77777777" w:rsidR="00BB44B6" w:rsidRDefault="00BB44B6" w:rsidP="00C342D8">
      <w:r w:rsidRPr="00BB44B6">
        <w:t>The mo</w:t>
      </w:r>
      <w:r>
        <w:t>st useful of all probability distribution</w:t>
      </w:r>
      <w:r w:rsidR="007C3487">
        <w:t>s</w:t>
      </w:r>
      <w:r>
        <w:t xml:space="preserve"> for a continuous random variable is the normal distribution. The mathematical function for it is</w:t>
      </w:r>
    </w:p>
    <w:p w14:paraId="07CB63D5" w14:textId="77777777" w:rsidR="00BB44B6" w:rsidRPr="00BB44B6" w:rsidRDefault="00BB44B6" w:rsidP="00C342D8"/>
    <w:p w14:paraId="20C18586" w14:textId="77777777" w:rsidR="00F3502B" w:rsidRDefault="00F3502B" w:rsidP="004562E8">
      <w:pPr>
        <w:ind w:left="720"/>
      </w:pPr>
      <w:r w:rsidRPr="00BB44B6">
        <w:rPr>
          <w:position w:val="-44"/>
        </w:rPr>
        <w:object w:dxaOrig="6300" w:dyaOrig="1200" w14:anchorId="0B9A9C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25pt;height:61.05pt" o:ole="">
            <v:imagedata r:id="rId7" o:title=""/>
          </v:shape>
          <o:OLEObject Type="Embed" ProgID="Equation.DSMT4" ShapeID="_x0000_i1025" DrawAspect="Content" ObjectID="_1669720306" r:id="rId8"/>
        </w:object>
      </w:r>
    </w:p>
    <w:p w14:paraId="3B2C206D" w14:textId="77777777" w:rsidR="00BB44B6" w:rsidRDefault="00BB44B6" w:rsidP="00C342D8"/>
    <w:p w14:paraId="26E4B8A9" w14:textId="7AB60AE3" w:rsidR="00BB44B6" w:rsidRDefault="00DB0D88" w:rsidP="00C342D8">
      <w:r>
        <w:t xml:space="preserve">where </w:t>
      </w:r>
      <w:r>
        <w:sym w:font="Symbol" w:char="F073"/>
      </w:r>
      <w:r>
        <w:t xml:space="preserve"> &gt; 0. </w:t>
      </w:r>
      <w:r w:rsidR="00BB44B6">
        <w:t xml:space="preserve">Notice that </w:t>
      </w:r>
      <w:r w:rsidR="00BB44B6">
        <w:sym w:font="Symbol" w:char="F06D"/>
      </w:r>
      <w:r w:rsidR="00BB44B6">
        <w:t xml:space="preserve"> and </w:t>
      </w:r>
      <w:r w:rsidR="00BB44B6">
        <w:sym w:font="Symbol" w:char="F073"/>
      </w:r>
      <w:r w:rsidR="00BB44B6">
        <w:t xml:space="preserve"> are within the function. Thus, the mean and standard deviation control the shape of the curve that the function produces! </w:t>
      </w:r>
    </w:p>
    <w:p w14:paraId="2F8CF4AD" w14:textId="77777777" w:rsidR="0045778A" w:rsidRDefault="0045778A" w:rsidP="00C342D8">
      <w:bookmarkStart w:id="0" w:name="_Hlk47359524"/>
    </w:p>
    <w:p w14:paraId="4D935D0D" w14:textId="2EC05C88" w:rsidR="0045778A" w:rsidRDefault="00F36D6F" w:rsidP="00C342D8">
      <w:r>
        <w:t>Again</w:t>
      </w:r>
    </w:p>
    <w:p w14:paraId="29658B26" w14:textId="77777777" w:rsidR="0045778A" w:rsidRDefault="0045778A" w:rsidP="00C342D8"/>
    <w:p w14:paraId="3797F8F6" w14:textId="3DF6027D" w:rsidR="0045778A" w:rsidRDefault="00F36D6F" w:rsidP="00C342D8">
      <w:pPr>
        <w:ind w:left="720"/>
      </w:pPr>
      <w:r w:rsidRPr="0045778A">
        <w:rPr>
          <w:position w:val="-38"/>
        </w:rPr>
        <w:object w:dxaOrig="3960" w:dyaOrig="960" w14:anchorId="457AB028">
          <v:shape id="_x0000_i1026" type="#_x0000_t75" style="width:199.6pt;height:49.2pt" o:ole="">
            <v:imagedata r:id="rId9" o:title=""/>
          </v:shape>
          <o:OLEObject Type="Embed" ProgID="Equation.DSMT4" ShapeID="_x0000_i1026" DrawAspect="Content" ObjectID="_1669720307" r:id="rId10"/>
        </w:object>
      </w:r>
    </w:p>
    <w:p w14:paraId="5C36CC22" w14:textId="77777777" w:rsidR="0045778A" w:rsidRDefault="0045778A" w:rsidP="00C342D8"/>
    <w:p w14:paraId="3D421B3B" w14:textId="77777777" w:rsidR="0045778A" w:rsidRDefault="0045778A" w:rsidP="00C342D8">
      <w:r>
        <w:t xml:space="preserve">and </w:t>
      </w:r>
    </w:p>
    <w:p w14:paraId="2C1B68F9" w14:textId="77777777" w:rsidR="0045778A" w:rsidRDefault="0045778A" w:rsidP="00C342D8"/>
    <w:p w14:paraId="3296D753" w14:textId="0E0DD51E" w:rsidR="0045778A" w:rsidRDefault="00F36D6F" w:rsidP="00C342D8">
      <w:pPr>
        <w:ind w:left="720"/>
      </w:pPr>
      <w:r w:rsidRPr="0045778A">
        <w:rPr>
          <w:position w:val="-38"/>
        </w:rPr>
        <w:object w:dxaOrig="7780" w:dyaOrig="960" w14:anchorId="0EC4D7A9">
          <v:shape id="_x0000_i1027" type="#_x0000_t75" style="width:388.25pt;height:49.2pt" o:ole="">
            <v:imagedata r:id="rId11" o:title=""/>
          </v:shape>
          <o:OLEObject Type="Embed" ProgID="Equation.DSMT4" ShapeID="_x0000_i1027" DrawAspect="Content" ObjectID="_1669720308" r:id="rId12"/>
        </w:object>
      </w:r>
    </w:p>
    <w:p w14:paraId="5FCF4DD6" w14:textId="77777777" w:rsidR="0045778A" w:rsidRDefault="0045778A" w:rsidP="00C342D8"/>
    <w:bookmarkEnd w:id="0"/>
    <w:p w14:paraId="665DD5E7" w14:textId="24AAA70F" w:rsidR="00F3502B" w:rsidRDefault="00F3502B" w:rsidP="00C342D8">
      <w:r>
        <w:t>In general, this is what a graph of the distribution looks like.</w:t>
      </w:r>
    </w:p>
    <w:p w14:paraId="38E3FF0C" w14:textId="7AE7A538" w:rsidR="00F3502B" w:rsidRDefault="00864501" w:rsidP="00C342D8">
      <w:pPr>
        <w:pStyle w:val="BodyTextIndent"/>
        <w:ind w:left="0"/>
        <w:jc w:val="center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23BA3FF8" wp14:editId="69B98000">
                <wp:simplePos x="0" y="0"/>
                <wp:positionH relativeFrom="column">
                  <wp:posOffset>631317</wp:posOffset>
                </wp:positionH>
                <wp:positionV relativeFrom="paragraph">
                  <wp:posOffset>2383940</wp:posOffset>
                </wp:positionV>
                <wp:extent cx="169200" cy="239760"/>
                <wp:effectExtent l="38100" t="38100" r="2540" b="6540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6920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9ECD4" id="Ink 8" o:spid="_x0000_s1026" type="#_x0000_t75" style="position:absolute;margin-left:48.7pt;margin-top:186.55pt;width:15.4pt;height:21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">
                <v:imagedata r:id="rId14" o:title=""/>
              </v:shape>
            </w:pict>
          </mc:Fallback>
        </mc:AlternateContent>
      </w:r>
      <w:r w:rsidR="00BB44B6">
        <w:object w:dxaOrig="7173" w:dyaOrig="5386" w14:anchorId="30921BCD">
          <v:shape id="_x0000_i1028" type="#_x0000_t75" style="width:451.15pt;height:245.15pt" o:ole="">
            <v:imagedata r:id="rId15" o:title="" croptop="16865f" cropbottom="14431f" cropleft="6821f" cropright="11068f"/>
          </v:shape>
          <o:OLEObject Type="Embed" ProgID="PowerPoint.Slide.8" ShapeID="_x0000_i1028" DrawAspect="Content" ObjectID="_1669720309" r:id="rId16"/>
        </w:object>
      </w:r>
    </w:p>
    <w:p w14:paraId="1DBC3A11" w14:textId="77777777" w:rsidR="00F3502B" w:rsidRDefault="00F3502B" w:rsidP="00C342D8">
      <w:r>
        <w:t xml:space="preserve"> </w:t>
      </w:r>
    </w:p>
    <w:p w14:paraId="590C5552" w14:textId="29D8DFA3" w:rsidR="004562E8" w:rsidRDefault="00F3502B" w:rsidP="0076431F">
      <w:pPr>
        <w:pStyle w:val="ListParagraph"/>
        <w:numPr>
          <w:ilvl w:val="0"/>
          <w:numId w:val="25"/>
        </w:numPr>
      </w:pPr>
      <w:r>
        <w:t xml:space="preserve">The </w:t>
      </w:r>
      <w:r w:rsidR="0076431F">
        <w:t>plotted</w:t>
      </w:r>
      <w:r>
        <w:t xml:space="preserve"> </w:t>
      </w:r>
      <w:r w:rsidR="00EF161E">
        <w:t xml:space="preserve">curve </w:t>
      </w:r>
      <w:r w:rsidR="009A7E59">
        <w:t>consists of</w:t>
      </w:r>
      <w:r>
        <w:t xml:space="preserve"> (</w:t>
      </w:r>
      <w:r w:rsidR="00BB44B6">
        <w:t>y</w:t>
      </w:r>
      <w:r>
        <w:t>, f(</w:t>
      </w:r>
      <w:r w:rsidR="00BB44B6">
        <w:t>y</w:t>
      </w:r>
      <w:r>
        <w:t xml:space="preserve">)) connected points. </w:t>
      </w:r>
    </w:p>
    <w:p w14:paraId="49321F01" w14:textId="7C252FD0" w:rsidR="004562E8" w:rsidRDefault="00F3502B" w:rsidP="0076431F">
      <w:pPr>
        <w:pStyle w:val="ListParagraph"/>
        <w:numPr>
          <w:ilvl w:val="0"/>
          <w:numId w:val="25"/>
        </w:numPr>
      </w:pPr>
      <w:r>
        <w:t xml:space="preserve">The </w:t>
      </w:r>
      <w:r w:rsidR="00BB44B6">
        <w:t>distribution</w:t>
      </w:r>
      <w:r>
        <w:t xml:space="preserve"> is </w:t>
      </w:r>
      <w:r w:rsidR="00BB44B6">
        <w:t>symmetric about</w:t>
      </w:r>
      <w:r>
        <w:t xml:space="preserve"> </w:t>
      </w:r>
      <w:r>
        <w:sym w:font="Symbol" w:char="F06D"/>
      </w:r>
      <w:r>
        <w:t>. Thus</w:t>
      </w:r>
      <w:r w:rsidR="00BB44B6">
        <w:t>, P(</w:t>
      </w:r>
      <w:r w:rsidR="0076431F">
        <w:t>Y</w:t>
      </w:r>
      <w:r w:rsidR="00BB44B6">
        <w:t xml:space="preserve"> </w:t>
      </w:r>
      <w:r>
        <w:t>&gt;</w:t>
      </w:r>
      <w:r w:rsidR="00BB44B6">
        <w:t xml:space="preserve"> </w:t>
      </w:r>
      <w:r>
        <w:sym w:font="Symbol" w:char="F06D"/>
      </w:r>
      <w:r>
        <w:t>) = P(</w:t>
      </w:r>
      <w:r w:rsidR="0076431F">
        <w:t>Y</w:t>
      </w:r>
      <w:r w:rsidR="00BB44B6">
        <w:t xml:space="preserve"> </w:t>
      </w:r>
      <w:r>
        <w:t>&lt;</w:t>
      </w:r>
      <w:r w:rsidR="00BB44B6">
        <w:t xml:space="preserve"> </w:t>
      </w:r>
      <w:r>
        <w:sym w:font="Symbol" w:char="F06D"/>
      </w:r>
      <w:r w:rsidR="00BB44B6">
        <w:t xml:space="preserve">) = 0.5. </w:t>
      </w:r>
      <w:r>
        <w:t xml:space="preserve">The parameter </w:t>
      </w:r>
      <w:r>
        <w:sym w:font="Symbol" w:char="F06D"/>
      </w:r>
      <w:r>
        <w:t xml:space="preserve"> is often called a </w:t>
      </w:r>
      <w:r w:rsidRPr="004562E8">
        <w:rPr>
          <w:u w:val="single"/>
        </w:rPr>
        <w:t>location</w:t>
      </w:r>
      <w:r>
        <w:t xml:space="preserve"> parameter since it gives the central location of the </w:t>
      </w:r>
      <w:r w:rsidR="00BB44B6">
        <w:t>distribution</w:t>
      </w:r>
      <w:r>
        <w:t xml:space="preserve">.  </w:t>
      </w:r>
    </w:p>
    <w:p w14:paraId="22DC38A4" w14:textId="77777777" w:rsidR="004562E8" w:rsidRDefault="00F3502B" w:rsidP="0076431F">
      <w:pPr>
        <w:pStyle w:val="ListParagraph"/>
        <w:numPr>
          <w:ilvl w:val="0"/>
          <w:numId w:val="25"/>
        </w:numPr>
      </w:pPr>
      <w:r>
        <w:t xml:space="preserve">The area under the curve is 1.  </w:t>
      </w:r>
    </w:p>
    <w:p w14:paraId="7575A5CB" w14:textId="77777777" w:rsidR="001B7105" w:rsidRDefault="00F3502B" w:rsidP="0076431F">
      <w:pPr>
        <w:pStyle w:val="ListParagraph"/>
        <w:numPr>
          <w:ilvl w:val="0"/>
          <w:numId w:val="25"/>
        </w:numPr>
      </w:pPr>
      <w:r>
        <w:t>The left and right sides of the curve extend out to -</w:t>
      </w:r>
      <w:r>
        <w:sym w:font="Euclid Symbol" w:char="F0A5"/>
      </w:r>
      <w:r>
        <w:t xml:space="preserve"> and +</w:t>
      </w:r>
      <w:r>
        <w:sym w:font="Euclid Symbol" w:char="F0A5"/>
      </w:r>
      <w:r>
        <w:t xml:space="preserve"> without touching the x-axis (although </w:t>
      </w:r>
      <w:r w:rsidR="00E767EE">
        <w:t>they</w:t>
      </w:r>
      <w:r>
        <w:t xml:space="preserve"> will get very close). Note the plot above may be a little mi</w:t>
      </w:r>
      <w:r w:rsidR="00BB44B6">
        <w:t xml:space="preserve">sleading with respect to this. </w:t>
      </w:r>
      <w:r>
        <w:t xml:space="preserve">The left and right sides of the </w:t>
      </w:r>
      <w:r w:rsidR="00BB44B6">
        <w:t>distribution</w:t>
      </w:r>
      <w:r>
        <w:t xml:space="preserve"> are often called the “tails” of the </w:t>
      </w:r>
      <w:r w:rsidR="00BB44B6">
        <w:t>distribution</w:t>
      </w:r>
      <w:r>
        <w:t xml:space="preserve">.  </w:t>
      </w:r>
    </w:p>
    <w:p w14:paraId="3D66621E" w14:textId="77777777" w:rsidR="00F3502B" w:rsidRDefault="00F3502B" w:rsidP="0076431F">
      <w:pPr>
        <w:pStyle w:val="ListParagraph"/>
        <w:numPr>
          <w:ilvl w:val="0"/>
          <w:numId w:val="25"/>
        </w:numPr>
      </w:pPr>
      <w:r>
        <w:sym w:font="Symbol" w:char="F073"/>
      </w:r>
      <w:r>
        <w:t xml:space="preserve"> controls the </w:t>
      </w:r>
      <w:r w:rsidRPr="001B7105">
        <w:rPr>
          <w:u w:val="single"/>
        </w:rPr>
        <w:t>scale</w:t>
      </w:r>
      <w:r w:rsidR="00BB44B6">
        <w:t xml:space="preserve"> of the </w:t>
      </w:r>
      <w:r w:rsidR="00E767EE">
        <w:t>distribution</w:t>
      </w:r>
      <w:r w:rsidR="00BB44B6">
        <w:t xml:space="preserve">. </w:t>
      </w:r>
      <w:r>
        <w:t xml:space="preserve">The larger </w:t>
      </w:r>
      <w:r>
        <w:sym w:font="Symbol" w:char="F073"/>
      </w:r>
      <w:r w:rsidR="00C51EE7">
        <w:t xml:space="preserve"> is</w:t>
      </w:r>
      <w:r>
        <w:t xml:space="preserve"> the more spread out the </w:t>
      </w:r>
      <w:r w:rsidR="00BB44B6">
        <w:t>distribution</w:t>
      </w:r>
      <w:r>
        <w:t xml:space="preserve"> (large variability). The smaller </w:t>
      </w:r>
      <w:r>
        <w:sym w:font="Symbol" w:char="F073"/>
      </w:r>
      <w:r w:rsidR="00C51EE7">
        <w:t xml:space="preserve"> is</w:t>
      </w:r>
      <w:r>
        <w:t xml:space="preserve"> the less spread out the </w:t>
      </w:r>
      <w:r w:rsidR="00BB44B6">
        <w:t xml:space="preserve">distribution (small </w:t>
      </w:r>
      <w:r w:rsidR="00BB44B6">
        <w:lastRenderedPageBreak/>
        <w:t>variability).</w:t>
      </w:r>
      <w:r w:rsidR="00E767EE">
        <w:t xml:space="preserve"> </w:t>
      </w:r>
      <w:r>
        <w:t xml:space="preserve">Below are three normal </w:t>
      </w:r>
      <w:r w:rsidR="00E767EE">
        <w:t>distributions</w:t>
      </w:r>
      <w:r>
        <w:t xml:space="preserve"> demonstrating this</w:t>
      </w:r>
      <w:r w:rsidR="00564BA0">
        <w:t xml:space="preserve"> (3_</w:t>
      </w:r>
      <w:proofErr w:type="gramStart"/>
      <w:r w:rsidR="00564BA0">
        <w:t>normal.R</w:t>
      </w:r>
      <w:proofErr w:type="gramEnd"/>
      <w:r w:rsidR="00564BA0">
        <w:t>)</w:t>
      </w:r>
      <w:r>
        <w:t xml:space="preserve">.   </w:t>
      </w:r>
    </w:p>
    <w:p w14:paraId="1BCEFF07" w14:textId="77777777" w:rsidR="00532AEB" w:rsidRDefault="00532AEB" w:rsidP="00C342D8">
      <w:pPr>
        <w:ind w:left="360"/>
      </w:pPr>
    </w:p>
    <w:p w14:paraId="71EF36C0" w14:textId="77777777" w:rsidR="00780892" w:rsidRDefault="00780892" w:rsidP="00780892">
      <w:pPr>
        <w:pStyle w:val="R"/>
        <w:ind w:left="720"/>
      </w:pPr>
      <w:r>
        <w:t>&gt; # Find f(y)</w:t>
      </w:r>
    </w:p>
    <w:p w14:paraId="011450C6" w14:textId="77777777" w:rsidR="00780892" w:rsidRDefault="00780892" w:rsidP="00780892">
      <w:pPr>
        <w:pStyle w:val="R"/>
        <w:ind w:left="720"/>
      </w:pPr>
      <w:r>
        <w:t xml:space="preserve">&gt; </w:t>
      </w:r>
      <w:proofErr w:type="spellStart"/>
      <w:proofErr w:type="gramStart"/>
      <w:r>
        <w:t>dnorm</w:t>
      </w:r>
      <w:proofErr w:type="spellEnd"/>
      <w:r>
        <w:t>(</w:t>
      </w:r>
      <w:proofErr w:type="gramEnd"/>
      <w:r>
        <w:t xml:space="preserve">x = 24.3, mean = 24.3, </w:t>
      </w:r>
      <w:proofErr w:type="spellStart"/>
      <w:r>
        <w:t>sd</w:t>
      </w:r>
      <w:proofErr w:type="spellEnd"/>
      <w:r>
        <w:t xml:space="preserve"> = 0.6)</w:t>
      </w:r>
    </w:p>
    <w:p w14:paraId="32C71E56" w14:textId="77777777" w:rsidR="00780892" w:rsidRDefault="00780892" w:rsidP="00780892">
      <w:pPr>
        <w:pStyle w:val="R"/>
        <w:ind w:left="720"/>
      </w:pPr>
      <w:r>
        <w:t>[1] 0.6649038</w:t>
      </w:r>
    </w:p>
    <w:p w14:paraId="6A2393D5" w14:textId="77777777" w:rsidR="00780892" w:rsidRDefault="00780892" w:rsidP="00780892">
      <w:pPr>
        <w:pStyle w:val="R"/>
        <w:ind w:left="720"/>
      </w:pPr>
    </w:p>
    <w:p w14:paraId="5BE6CDF0" w14:textId="77777777" w:rsidR="007A7804" w:rsidRDefault="007A7804" w:rsidP="00780892">
      <w:pPr>
        <w:pStyle w:val="R"/>
        <w:ind w:left="720"/>
      </w:pPr>
      <w:r>
        <w:t xml:space="preserve">&gt; </w:t>
      </w:r>
      <w:r w:rsidRPr="007A7804">
        <w:t># Plot</w:t>
      </w:r>
    </w:p>
    <w:p w14:paraId="6F1A791F" w14:textId="0CA61E58" w:rsidR="00532AEB" w:rsidRDefault="00532AEB" w:rsidP="00780892">
      <w:pPr>
        <w:pStyle w:val="R"/>
        <w:ind w:left="720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dnorm</w:t>
      </w:r>
      <w:proofErr w:type="spellEnd"/>
      <w:r>
        <w:t xml:space="preserve">(x = x, mean = 24.3, </w:t>
      </w:r>
      <w:proofErr w:type="spellStart"/>
      <w:r>
        <w:t>sd</w:t>
      </w:r>
      <w:proofErr w:type="spellEnd"/>
      <w:r>
        <w:t xml:space="preserve"> = </w:t>
      </w:r>
    </w:p>
    <w:p w14:paraId="65A58256" w14:textId="41C55D3E" w:rsidR="00532AEB" w:rsidRDefault="00532AEB" w:rsidP="001B7105">
      <w:pPr>
        <w:pStyle w:val="R"/>
        <w:ind w:left="720"/>
      </w:pPr>
      <w:r>
        <w:t xml:space="preserve">    0.6), </w:t>
      </w:r>
      <w:proofErr w:type="spellStart"/>
      <w:r w:rsidR="00830981">
        <w:t>xlim</w:t>
      </w:r>
      <w:proofErr w:type="spellEnd"/>
      <w:r>
        <w:t xml:space="preserve"> = </w:t>
      </w:r>
      <w:proofErr w:type="gramStart"/>
      <w:r w:rsidR="00830981">
        <w:t>c(</w:t>
      </w:r>
      <w:proofErr w:type="gramEnd"/>
      <w:r>
        <w:t>20, 30</w:t>
      </w:r>
      <w:r w:rsidR="00830981">
        <w:t>)</w:t>
      </w:r>
      <w:r>
        <w:t>, col = "</w:t>
      </w:r>
      <w:proofErr w:type="spellStart"/>
      <w:r>
        <w:t>darkgreen</w:t>
      </w:r>
      <w:proofErr w:type="spellEnd"/>
      <w:r>
        <w:t xml:space="preserve">", </w:t>
      </w:r>
    </w:p>
    <w:p w14:paraId="1986029F" w14:textId="77777777" w:rsidR="00532AEB" w:rsidRDefault="00532AEB" w:rsidP="001B7105">
      <w:pPr>
        <w:pStyle w:val="R"/>
        <w:ind w:left="720"/>
      </w:pPr>
      <w:r>
        <w:t xml:space="preserve">    </w:t>
      </w:r>
      <w:proofErr w:type="spellStart"/>
      <w:r>
        <w:t>lwd</w:t>
      </w:r>
      <w:proofErr w:type="spellEnd"/>
      <w:r>
        <w:t xml:space="preserve"> = 2, </w:t>
      </w:r>
      <w:proofErr w:type="spellStart"/>
      <w:r>
        <w:t>ylab</w:t>
      </w:r>
      <w:proofErr w:type="spellEnd"/>
      <w:r>
        <w:t xml:space="preserve"> = "f(y)", </w:t>
      </w:r>
      <w:proofErr w:type="spellStart"/>
      <w:r>
        <w:t>xlab</w:t>
      </w:r>
      <w:proofErr w:type="spellEnd"/>
      <w:r>
        <w:t xml:space="preserve"> = "y")</w:t>
      </w:r>
    </w:p>
    <w:p w14:paraId="451F5E62" w14:textId="77777777" w:rsidR="00532AEB" w:rsidRDefault="00532AEB" w:rsidP="001B7105">
      <w:pPr>
        <w:pStyle w:val="R"/>
        <w:ind w:left="720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dnorm</w:t>
      </w:r>
      <w:proofErr w:type="spellEnd"/>
      <w:r>
        <w:t xml:space="preserve">(x = x, mean = 24.3, </w:t>
      </w:r>
      <w:proofErr w:type="spellStart"/>
      <w:r>
        <w:t>sd</w:t>
      </w:r>
      <w:proofErr w:type="spellEnd"/>
      <w:r>
        <w:t xml:space="preserve"> = </w:t>
      </w:r>
    </w:p>
    <w:p w14:paraId="5F74C086" w14:textId="3792C84F" w:rsidR="00532AEB" w:rsidRDefault="00532AEB" w:rsidP="001B7105">
      <w:pPr>
        <w:pStyle w:val="R"/>
        <w:ind w:left="720"/>
      </w:pPr>
      <w:r>
        <w:t xml:space="preserve">    1.3), </w:t>
      </w:r>
      <w:proofErr w:type="spellStart"/>
      <w:r w:rsidR="00830981">
        <w:t>xlim</w:t>
      </w:r>
      <w:proofErr w:type="spellEnd"/>
      <w:r w:rsidR="00830981">
        <w:t xml:space="preserve"> = </w:t>
      </w:r>
      <w:proofErr w:type="gramStart"/>
      <w:r w:rsidR="00830981">
        <w:t>c(</w:t>
      </w:r>
      <w:proofErr w:type="gramEnd"/>
      <w:r w:rsidR="00830981">
        <w:t>20, 30)</w:t>
      </w:r>
      <w:r>
        <w:t xml:space="preserve">, col = "blue", add = </w:t>
      </w:r>
    </w:p>
    <w:p w14:paraId="1D0AB63D" w14:textId="77777777" w:rsidR="00532AEB" w:rsidRDefault="00532AEB" w:rsidP="001B7105">
      <w:pPr>
        <w:pStyle w:val="R"/>
        <w:ind w:left="720"/>
      </w:pPr>
      <w:r>
        <w:t xml:space="preserve">    TRUE, </w:t>
      </w:r>
      <w:proofErr w:type="spellStart"/>
      <w:r>
        <w:t>lwd</w:t>
      </w:r>
      <w:proofErr w:type="spellEnd"/>
      <w:r>
        <w:t xml:space="preserve"> = 2)</w:t>
      </w:r>
    </w:p>
    <w:p w14:paraId="3EFE08AB" w14:textId="77777777" w:rsidR="00532AEB" w:rsidRDefault="00532AEB" w:rsidP="001B7105">
      <w:pPr>
        <w:pStyle w:val="R"/>
        <w:ind w:left="720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dnorm</w:t>
      </w:r>
      <w:proofErr w:type="spellEnd"/>
      <w:r>
        <w:t xml:space="preserve">(x = x, mean = 23.1, </w:t>
      </w:r>
      <w:proofErr w:type="spellStart"/>
      <w:r>
        <w:t>sd</w:t>
      </w:r>
      <w:proofErr w:type="spellEnd"/>
      <w:r>
        <w:t xml:space="preserve"> = </w:t>
      </w:r>
    </w:p>
    <w:p w14:paraId="329F5F0A" w14:textId="53600BFB" w:rsidR="00532AEB" w:rsidRDefault="00532AEB" w:rsidP="001B7105">
      <w:pPr>
        <w:pStyle w:val="R"/>
        <w:ind w:left="720"/>
      </w:pPr>
      <w:r>
        <w:t xml:space="preserve">    0.6), </w:t>
      </w:r>
      <w:proofErr w:type="spellStart"/>
      <w:r w:rsidR="00830981">
        <w:t>xlim</w:t>
      </w:r>
      <w:proofErr w:type="spellEnd"/>
      <w:r w:rsidR="00830981">
        <w:t xml:space="preserve"> = </w:t>
      </w:r>
      <w:proofErr w:type="gramStart"/>
      <w:r w:rsidR="00830981">
        <w:t>c(</w:t>
      </w:r>
      <w:proofErr w:type="gramEnd"/>
      <w:r w:rsidR="00830981">
        <w:t>20, 30)</w:t>
      </w:r>
      <w:r>
        <w:t xml:space="preserve">, col = "red", add = </w:t>
      </w:r>
    </w:p>
    <w:p w14:paraId="270DD116" w14:textId="77777777" w:rsidR="00532AEB" w:rsidRDefault="00532AEB" w:rsidP="001B7105">
      <w:pPr>
        <w:pStyle w:val="R"/>
        <w:ind w:left="720"/>
      </w:pPr>
      <w:r>
        <w:t xml:space="preserve">    TRUE, </w:t>
      </w:r>
      <w:proofErr w:type="spellStart"/>
      <w:r>
        <w:t>lwd</w:t>
      </w:r>
      <w:proofErr w:type="spellEnd"/>
      <w:r>
        <w:t xml:space="preserve"> = 2)</w:t>
      </w:r>
    </w:p>
    <w:p w14:paraId="581AF349" w14:textId="77777777" w:rsidR="00532AEB" w:rsidRDefault="00532AEB" w:rsidP="001B7105">
      <w:pPr>
        <w:pStyle w:val="R"/>
        <w:ind w:left="720"/>
      </w:pPr>
      <w:r>
        <w:t xml:space="preserve">&gt; </w:t>
      </w:r>
      <w:proofErr w:type="spellStart"/>
      <w:proofErr w:type="gramStart"/>
      <w:r>
        <w:t>abline</w:t>
      </w:r>
      <w:proofErr w:type="spellEnd"/>
      <w:r>
        <w:t>(</w:t>
      </w:r>
      <w:proofErr w:type="gramEnd"/>
      <w:r>
        <w:t>h = 0)</w:t>
      </w:r>
    </w:p>
    <w:p w14:paraId="1CF41D80" w14:textId="77777777" w:rsidR="00532AEB" w:rsidRDefault="00532AEB" w:rsidP="001B7105">
      <w:pPr>
        <w:pStyle w:val="R"/>
        <w:ind w:left="720"/>
      </w:pPr>
      <w:r>
        <w:t xml:space="preserve">   </w:t>
      </w:r>
    </w:p>
    <w:p w14:paraId="5C1C7324" w14:textId="77777777" w:rsidR="00532AEB" w:rsidRDefault="00532AEB" w:rsidP="001B7105">
      <w:pPr>
        <w:pStyle w:val="R"/>
        <w:ind w:left="720"/>
      </w:pPr>
      <w:r>
        <w:t xml:space="preserve">&gt; </w:t>
      </w:r>
      <w:proofErr w:type="gramStart"/>
      <w:r>
        <w:t>legend(</w:t>
      </w:r>
      <w:proofErr w:type="gramEnd"/>
      <w:r>
        <w:t xml:space="preserve">x = 25, y = 0.6, legend = c("mu = 24.3, </w:t>
      </w:r>
    </w:p>
    <w:p w14:paraId="49A0333F" w14:textId="22D9AE4D" w:rsidR="00532AEB" w:rsidRDefault="00532AEB" w:rsidP="001B7105">
      <w:pPr>
        <w:pStyle w:val="R"/>
        <w:ind w:left="720"/>
      </w:pPr>
      <w:r>
        <w:t xml:space="preserve"> </w:t>
      </w:r>
      <w:r w:rsidR="00377C4C">
        <w:t xml:space="preserve">  </w:t>
      </w:r>
      <w:r>
        <w:t xml:space="preserve"> sigma = 0.6", "mu = 24.3, sigma = 1.3", "mu = </w:t>
      </w:r>
    </w:p>
    <w:p w14:paraId="21DAC896" w14:textId="566987BC" w:rsidR="00532AEB" w:rsidRDefault="00532AEB" w:rsidP="001B7105">
      <w:pPr>
        <w:pStyle w:val="R"/>
        <w:ind w:left="720"/>
      </w:pPr>
      <w:r>
        <w:t xml:space="preserve"> </w:t>
      </w:r>
      <w:r w:rsidR="00377C4C">
        <w:t xml:space="preserve">  </w:t>
      </w:r>
      <w:r>
        <w:t xml:space="preserve"> 23.1, sigma = 0.6"), </w:t>
      </w:r>
      <w:proofErr w:type="spellStart"/>
      <w:r>
        <w:t>lty</w:t>
      </w:r>
      <w:proofErr w:type="spellEnd"/>
      <w:r>
        <w:t xml:space="preserve"> = </w:t>
      </w:r>
      <w:proofErr w:type="gramStart"/>
      <w:r>
        <w:t>c(</w:t>
      </w:r>
      <w:proofErr w:type="gramEnd"/>
      <w:r>
        <w:t xml:space="preserve">1,1,1), col = </w:t>
      </w:r>
    </w:p>
    <w:p w14:paraId="614DEE05" w14:textId="16BB2F7E" w:rsidR="00532AEB" w:rsidRDefault="00532AEB" w:rsidP="001B7105">
      <w:pPr>
        <w:pStyle w:val="R"/>
        <w:ind w:left="720"/>
      </w:pPr>
      <w:r>
        <w:t xml:space="preserve">  </w:t>
      </w:r>
      <w:r w:rsidR="00377C4C">
        <w:t xml:space="preserve">  </w:t>
      </w:r>
      <w:proofErr w:type="gramStart"/>
      <w:r>
        <w:t>c(</w:t>
      </w:r>
      <w:proofErr w:type="gramEnd"/>
      <w:r>
        <w:t>"</w:t>
      </w:r>
      <w:proofErr w:type="spellStart"/>
      <w:r>
        <w:t>darkgreen</w:t>
      </w:r>
      <w:proofErr w:type="spellEnd"/>
      <w:r>
        <w:t>", "</w:t>
      </w:r>
      <w:proofErr w:type="spellStart"/>
      <w:r>
        <w:t>blue","red</w:t>
      </w:r>
      <w:proofErr w:type="spellEnd"/>
      <w:r>
        <w:t xml:space="preserve">"),  </w:t>
      </w:r>
      <w:proofErr w:type="spellStart"/>
      <w:r>
        <w:t>bty</w:t>
      </w:r>
      <w:proofErr w:type="spellEnd"/>
      <w:r>
        <w:t xml:space="preserve"> = "n", </w:t>
      </w:r>
      <w:proofErr w:type="spellStart"/>
      <w:r>
        <w:t>lwd</w:t>
      </w:r>
      <w:proofErr w:type="spellEnd"/>
      <w:r>
        <w:t xml:space="preserve"> = </w:t>
      </w:r>
    </w:p>
    <w:p w14:paraId="05B11342" w14:textId="502DB1C8" w:rsidR="00532AEB" w:rsidRDefault="00532AEB" w:rsidP="001B7105">
      <w:pPr>
        <w:pStyle w:val="R"/>
        <w:ind w:left="720"/>
      </w:pPr>
      <w:r>
        <w:t xml:space="preserve">  </w:t>
      </w:r>
      <w:r w:rsidR="00377C4C">
        <w:t xml:space="preserve">  </w:t>
      </w:r>
      <w:proofErr w:type="gramStart"/>
      <w:r>
        <w:t>c(</w:t>
      </w:r>
      <w:proofErr w:type="gramEnd"/>
      <w:r>
        <w:t>2,2,2))</w:t>
      </w:r>
    </w:p>
    <w:p w14:paraId="29F4BA89" w14:textId="5F5221AD" w:rsidR="00F3502B" w:rsidRDefault="008940A3" w:rsidP="00C342D8">
      <w:pPr>
        <w:jc w:val="center"/>
      </w:pPr>
      <w:r>
        <w:rPr>
          <w:noProof/>
        </w:rPr>
        <w:lastRenderedPageBreak/>
        <w:drawing>
          <wp:inline distT="0" distB="0" distL="0" distR="0" wp14:anchorId="6CE2CF26" wp14:editId="5431D4D2">
            <wp:extent cx="5608320" cy="475488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72" b="2446"/>
                    <a:stretch/>
                  </pic:blipFill>
                  <pic:spPr bwMode="auto">
                    <a:xfrm>
                      <a:off x="0" y="0"/>
                      <a:ext cx="5608320" cy="475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A4D3B1" w14:textId="77777777" w:rsidR="0061221B" w:rsidRDefault="0061221B" w:rsidP="00C342D8">
      <w:pPr>
        <w:jc w:val="center"/>
      </w:pPr>
    </w:p>
    <w:p w14:paraId="4A59F070" w14:textId="77777777" w:rsidR="0061221B" w:rsidRDefault="002E7030" w:rsidP="001B7105">
      <w:pPr>
        <w:ind w:left="720"/>
      </w:pPr>
      <w:r>
        <w:t xml:space="preserve">Note that the </w:t>
      </w:r>
      <w:proofErr w:type="spellStart"/>
      <w:proofErr w:type="gramStart"/>
      <w:r w:rsidRPr="0076431F">
        <w:rPr>
          <w:rFonts w:ascii="Courier New" w:hAnsi="Courier New" w:cs="Courier New"/>
        </w:rPr>
        <w:t>dnorm</w:t>
      </w:r>
      <w:proofErr w:type="spellEnd"/>
      <w:r w:rsidRPr="0076431F">
        <w:rPr>
          <w:rFonts w:ascii="Courier New" w:hAnsi="Courier New" w:cs="Courier New"/>
        </w:rPr>
        <w:t>(</w:t>
      </w:r>
      <w:proofErr w:type="gramEnd"/>
      <w:r w:rsidRPr="0076431F">
        <w:rPr>
          <w:rFonts w:ascii="Courier New" w:hAnsi="Courier New" w:cs="Courier New"/>
        </w:rPr>
        <w:t>)</w:t>
      </w:r>
      <w:r>
        <w:t xml:space="preserve"> function in R finds f(y). I recommend you use</w:t>
      </w:r>
      <w:r w:rsidR="0061221B">
        <w:t xml:space="preserve"> this program to investigate how other values of </w:t>
      </w:r>
      <w:r w:rsidR="0061221B">
        <w:sym w:font="Symbol" w:char="F06D"/>
      </w:r>
      <w:r w:rsidR="0061221B">
        <w:t xml:space="preserve"> and </w:t>
      </w:r>
      <w:r w:rsidR="0061221B">
        <w:sym w:font="Symbol" w:char="F073"/>
      </w:r>
      <w:r w:rsidR="0061221B">
        <w:t xml:space="preserve"> affect the distribution. </w:t>
      </w:r>
    </w:p>
    <w:p w14:paraId="304E6745" w14:textId="38CE20B0" w:rsidR="001B7105" w:rsidRDefault="0006306E" w:rsidP="00F125A5">
      <w:pPr>
        <w:pStyle w:val="ListParagraph"/>
        <w:numPr>
          <w:ilvl w:val="0"/>
          <w:numId w:val="26"/>
        </w:numPr>
      </w:pPr>
      <w:r>
        <w:t xml:space="preserve">Some books refer to a random variable having a normal distribution as </w:t>
      </w:r>
      <w:r w:rsidR="0076431F">
        <w:t>Y</w:t>
      </w:r>
      <w:r>
        <w:t xml:space="preserve"> ~ N(</w:t>
      </w:r>
      <w:r>
        <w:sym w:font="Symbol" w:char="F06D"/>
      </w:r>
      <w:r>
        <w:t xml:space="preserve">, </w:t>
      </w:r>
      <w:r>
        <w:sym w:font="Symbol" w:char="F073"/>
      </w:r>
      <w:r w:rsidRPr="001B7105">
        <w:rPr>
          <w:vertAlign w:val="superscript"/>
        </w:rPr>
        <w:t>2</w:t>
      </w:r>
      <w:r>
        <w:t>), where “~” is read as “is distributed as” and “N” stands for “normal distribution.”</w:t>
      </w:r>
    </w:p>
    <w:p w14:paraId="4ADC9204" w14:textId="77777777" w:rsidR="00F3502B" w:rsidRDefault="00F3502B" w:rsidP="00F125A5">
      <w:pPr>
        <w:pStyle w:val="ListParagraph"/>
        <w:numPr>
          <w:ilvl w:val="0"/>
          <w:numId w:val="26"/>
        </w:numPr>
      </w:pPr>
      <w:r>
        <w:t xml:space="preserve">A VERY IMPORTANT specific case of a normal </w:t>
      </w:r>
      <w:r w:rsidR="0061221B">
        <w:t>distribution</w:t>
      </w:r>
      <w:r>
        <w:t xml:space="preserve"> is the </w:t>
      </w:r>
      <w:r w:rsidRPr="001B7105">
        <w:rPr>
          <w:u w:val="single"/>
        </w:rPr>
        <w:t>standard normal</w:t>
      </w:r>
      <w:r w:rsidR="0061221B" w:rsidRPr="001B7105">
        <w:rPr>
          <w:u w:val="single"/>
        </w:rPr>
        <w:t xml:space="preserve"> distribution</w:t>
      </w:r>
      <w:r>
        <w:t xml:space="preserve">. This </w:t>
      </w:r>
      <w:r w:rsidR="0061221B">
        <w:t>distribution</w:t>
      </w:r>
      <w:r>
        <w:t xml:space="preserve"> has </w:t>
      </w:r>
      <w:r>
        <w:sym w:font="Symbol" w:char="F06D"/>
      </w:r>
      <w:r w:rsidR="00B353AF">
        <w:t xml:space="preserve"> </w:t>
      </w:r>
      <w:r>
        <w:t>=</w:t>
      </w:r>
      <w:r w:rsidR="00B353AF">
        <w:t xml:space="preserve"> </w:t>
      </w:r>
      <w:r>
        <w:t xml:space="preserve">0 and </w:t>
      </w:r>
      <w:r>
        <w:sym w:font="Symbol" w:char="F073"/>
      </w:r>
      <w:r w:rsidR="00B353AF">
        <w:t xml:space="preserve"> </w:t>
      </w:r>
      <w:r>
        <w:t>=</w:t>
      </w:r>
      <w:r w:rsidR="00B353AF">
        <w:t xml:space="preserve"> </w:t>
      </w:r>
      <w:r>
        <w:t xml:space="preserve">1. Therefore, </w:t>
      </w:r>
      <w:r w:rsidR="0061221B">
        <w:br/>
      </w:r>
    </w:p>
    <w:p w14:paraId="0ADA7607" w14:textId="657233BE" w:rsidR="00F3502B" w:rsidRDefault="00B34471" w:rsidP="000125B4">
      <w:pPr>
        <w:ind w:left="1440"/>
      </w:pPr>
      <w:r w:rsidRPr="00F16D0C">
        <w:rPr>
          <w:position w:val="-44"/>
        </w:rPr>
        <w:object w:dxaOrig="5400" w:dyaOrig="1180" w14:anchorId="4725BC88">
          <v:shape id="_x0000_i1038" type="#_x0000_t75" style="width:270.7pt;height:61.05pt" o:ole="">
            <v:imagedata r:id="rId18" o:title=""/>
          </v:shape>
          <o:OLEObject Type="Embed" ProgID="Equation.DSMT4" ShapeID="_x0000_i1038" DrawAspect="Content" ObjectID="_1669720310" r:id="rId19"/>
        </w:object>
      </w:r>
    </w:p>
    <w:p w14:paraId="79EEA476" w14:textId="77777777" w:rsidR="002E7030" w:rsidRDefault="002E7030" w:rsidP="00C342D8">
      <w:pPr>
        <w:ind w:left="216"/>
      </w:pPr>
    </w:p>
    <w:p w14:paraId="53282C5E" w14:textId="0C24423C" w:rsidR="00F3502B" w:rsidRDefault="00F3502B" w:rsidP="000125B4">
      <w:pPr>
        <w:ind w:left="576"/>
      </w:pPr>
      <w:r>
        <w:t>Typically, “</w:t>
      </w:r>
      <w:r w:rsidR="0076431F">
        <w:t>Z</w:t>
      </w:r>
      <w:r>
        <w:t>” is used instead of “</w:t>
      </w:r>
      <w:r w:rsidR="0076431F">
        <w:t>Y</w:t>
      </w:r>
      <w:r>
        <w:t>” to denote a st</w:t>
      </w:r>
      <w:r w:rsidR="002E7030">
        <w:t xml:space="preserve">andard normal random variable. </w:t>
      </w:r>
      <w:r>
        <w:t xml:space="preserve">This will be discussed more later.  </w:t>
      </w:r>
    </w:p>
    <w:p w14:paraId="0F1DBD9F" w14:textId="365809F4" w:rsidR="00645FEA" w:rsidRDefault="00645FEA" w:rsidP="00FC5793">
      <w:pPr>
        <w:numPr>
          <w:ilvl w:val="0"/>
          <w:numId w:val="31"/>
        </w:numPr>
      </w:pPr>
      <w:r>
        <w:t xml:space="preserve">The CDF is </w:t>
      </w:r>
      <w:r w:rsidRPr="00406CF4">
        <w:rPr>
          <w:position w:val="-16"/>
        </w:rPr>
        <w:object w:dxaOrig="2580" w:dyaOrig="600" w14:anchorId="281AE4EA">
          <v:shape id="_x0000_i1030" type="#_x0000_t75" style="width:128.5pt;height:30.1pt" o:ole="">
            <v:imagedata r:id="rId20" o:title=""/>
          </v:shape>
          <o:OLEObject Type="Embed" ProgID="Equation.DSMT4" ShapeID="_x0000_i1030" DrawAspect="Content" ObjectID="_1669720311" r:id="rId21"/>
        </w:object>
      </w:r>
      <w:r>
        <w:t xml:space="preserve">. There is not a nice closed form expression for it. The </w:t>
      </w:r>
      <w:proofErr w:type="spellStart"/>
      <w:proofErr w:type="gramStart"/>
      <w:r w:rsidRPr="00645FEA">
        <w:rPr>
          <w:rFonts w:ascii="Courier New" w:hAnsi="Courier New" w:cs="Courier New"/>
        </w:rPr>
        <w:t>pnorm</w:t>
      </w:r>
      <w:proofErr w:type="spellEnd"/>
      <w:r w:rsidRPr="00645FEA">
        <w:rPr>
          <w:rFonts w:ascii="Courier New" w:hAnsi="Courier New" w:cs="Courier New"/>
        </w:rPr>
        <w:t>(</w:t>
      </w:r>
      <w:proofErr w:type="gramEnd"/>
      <w:r w:rsidRPr="00645FEA">
        <w:rPr>
          <w:rFonts w:ascii="Courier New" w:hAnsi="Courier New" w:cs="Courier New"/>
        </w:rPr>
        <w:t>)</w:t>
      </w:r>
      <w:r>
        <w:t xml:space="preserve"> function in R calculates it for us at a particular value of y. </w:t>
      </w:r>
    </w:p>
    <w:p w14:paraId="4E51D756" w14:textId="1919D56F" w:rsidR="000125B4" w:rsidRDefault="000125B4" w:rsidP="00FC5793">
      <w:pPr>
        <w:numPr>
          <w:ilvl w:val="0"/>
          <w:numId w:val="31"/>
        </w:numPr>
      </w:pPr>
      <w:r>
        <w:t xml:space="preserve">Showing </w:t>
      </w:r>
      <w:r w:rsidRPr="00406CF4">
        <w:rPr>
          <w:position w:val="-16"/>
        </w:rPr>
        <w:object w:dxaOrig="1620" w:dyaOrig="600" w14:anchorId="0BFF346B">
          <v:shape id="_x0000_i1031" type="#_x0000_t75" style="width:81.1pt;height:30.1pt" o:ole="">
            <v:imagedata r:id="rId22" o:title=""/>
          </v:shape>
          <o:OLEObject Type="Embed" ProgID="Equation.DSMT4" ShapeID="_x0000_i1031" DrawAspect="Content" ObjectID="_1669720312" r:id="rId23"/>
        </w:object>
      </w:r>
      <w:r>
        <w:t xml:space="preserve">=1 involves making a transformation to polar coordinates. More simply, we can use Sage (see </w:t>
      </w:r>
      <w:proofErr w:type="spellStart"/>
      <w:proofErr w:type="gramStart"/>
      <w:r>
        <w:t>normal.ipnyb</w:t>
      </w:r>
      <w:proofErr w:type="spellEnd"/>
      <w:proofErr w:type="gramEnd"/>
      <w:r>
        <w:t>):</w:t>
      </w:r>
    </w:p>
    <w:p w14:paraId="2EAA6C5D" w14:textId="77777777" w:rsidR="000125B4" w:rsidRDefault="000125B4" w:rsidP="000125B4">
      <w:pPr>
        <w:ind w:left="576"/>
        <w:jc w:val="left"/>
      </w:pPr>
    </w:p>
    <w:p w14:paraId="2420A3EB" w14:textId="40C3E29C" w:rsidR="000125B4" w:rsidRDefault="000125B4" w:rsidP="000125B4">
      <w:pPr>
        <w:ind w:left="576"/>
        <w:jc w:val="left"/>
      </w:pPr>
      <w:r>
        <w:rPr>
          <w:noProof/>
        </w:rPr>
        <w:drawing>
          <wp:inline distT="0" distB="0" distL="0" distR="0" wp14:anchorId="0B5A0FDB" wp14:editId="147EAF35">
            <wp:extent cx="6858000" cy="30867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08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A1F14" w14:textId="77777777" w:rsidR="001E0DA1" w:rsidRDefault="001E0DA1" w:rsidP="001E0DA1">
      <w:pPr>
        <w:ind w:left="576"/>
      </w:pPr>
    </w:p>
    <w:p w14:paraId="59673D26" w14:textId="75C69364" w:rsidR="001E0DA1" w:rsidRDefault="001E0DA1" w:rsidP="00FC5793">
      <w:pPr>
        <w:numPr>
          <w:ilvl w:val="0"/>
          <w:numId w:val="31"/>
        </w:numPr>
      </w:pPr>
      <w:r>
        <w:t xml:space="preserve">To find E(Y) and </w:t>
      </w:r>
      <w:proofErr w:type="spellStart"/>
      <w:r>
        <w:t>Var</w:t>
      </w:r>
      <w:proofErr w:type="spellEnd"/>
      <w:r>
        <w:t>(Y), we can again use Sage (</w:t>
      </w:r>
      <w:proofErr w:type="spellStart"/>
      <w:proofErr w:type="gramStart"/>
      <w:r>
        <w:t>normal.ipnyb</w:t>
      </w:r>
      <w:proofErr w:type="spellEnd"/>
      <w:proofErr w:type="gramEnd"/>
      <w:r>
        <w:t>):</w:t>
      </w:r>
    </w:p>
    <w:p w14:paraId="660DAFEB" w14:textId="6065DFA9" w:rsidR="000125B4" w:rsidRDefault="000125B4" w:rsidP="000125B4">
      <w:pPr>
        <w:pStyle w:val="ListParagraph"/>
        <w:ind w:left="576"/>
      </w:pPr>
    </w:p>
    <w:p w14:paraId="3F424A02" w14:textId="74D99E26" w:rsidR="001E0DA1" w:rsidRDefault="001E0DA1" w:rsidP="000125B4">
      <w:pPr>
        <w:pStyle w:val="ListParagraph"/>
        <w:ind w:left="576"/>
      </w:pPr>
      <w:r>
        <w:rPr>
          <w:noProof/>
        </w:rPr>
        <w:lastRenderedPageBreak/>
        <w:drawing>
          <wp:inline distT="0" distB="0" distL="0" distR="0" wp14:anchorId="5B94FFA7" wp14:editId="0ED78D3D">
            <wp:extent cx="6736080" cy="2739390"/>
            <wp:effectExtent l="0" t="0" r="762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1778"/>
                    <a:stretch/>
                  </pic:blipFill>
                  <pic:spPr bwMode="auto">
                    <a:xfrm>
                      <a:off x="0" y="0"/>
                      <a:ext cx="6736080" cy="27393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24F334" w14:textId="61221C5C" w:rsidR="00FC5793" w:rsidRDefault="00FC5793">
      <w:pPr>
        <w:spacing w:after="200" w:line="276" w:lineRule="auto"/>
        <w:jc w:val="left"/>
        <w:rPr>
          <w:rFonts w:eastAsia="Times New Roman" w:cs="Arial"/>
          <w:szCs w:val="40"/>
          <w:u w:val="single"/>
        </w:rPr>
      </w:pPr>
    </w:p>
    <w:p w14:paraId="22DFAD84" w14:textId="5627423D" w:rsidR="00F3502B" w:rsidRPr="00D23C83" w:rsidRDefault="00D23C83" w:rsidP="00C342D8">
      <w:pPr>
        <w:pStyle w:val="BodyTextIndent"/>
        <w:ind w:left="0"/>
        <w:rPr>
          <w:u w:val="single"/>
        </w:rPr>
      </w:pPr>
      <w:r w:rsidRPr="00D23C83">
        <w:rPr>
          <w:u w:val="single"/>
        </w:rPr>
        <w:t>Finding probabilities with the normal distribution</w:t>
      </w:r>
    </w:p>
    <w:p w14:paraId="7A106596" w14:textId="77777777" w:rsidR="00D23C83" w:rsidRDefault="00D23C83" w:rsidP="00C342D8">
      <w:pPr>
        <w:pStyle w:val="BodyTextIndent"/>
        <w:ind w:left="0"/>
      </w:pPr>
    </w:p>
    <w:p w14:paraId="62161404" w14:textId="77777777" w:rsidR="00F3502B" w:rsidRDefault="00F3502B" w:rsidP="00C342D8">
      <w:r>
        <w:rPr>
          <w:u w:val="single"/>
        </w:rPr>
        <w:t>Example</w:t>
      </w:r>
      <w:r>
        <w:t xml:space="preserve">: </w:t>
      </w:r>
      <w:r w:rsidR="00461884">
        <w:t xml:space="preserve">Car </w:t>
      </w:r>
      <w:r w:rsidR="00C51EE7">
        <w:t>MPG</w:t>
      </w:r>
      <w:r>
        <w:t xml:space="preserve"> (</w:t>
      </w:r>
      <w:proofErr w:type="spellStart"/>
      <w:r w:rsidR="00D23C83">
        <w:t>car_</w:t>
      </w:r>
      <w:proofErr w:type="gramStart"/>
      <w:r w:rsidR="00D23C83">
        <w:t>mpg</w:t>
      </w:r>
      <w:r>
        <w:t>.</w:t>
      </w:r>
      <w:r w:rsidR="00D23C83">
        <w:t>R</w:t>
      </w:r>
      <w:proofErr w:type="spellEnd"/>
      <w:proofErr w:type="gramEnd"/>
      <w:r>
        <w:t>)</w:t>
      </w:r>
    </w:p>
    <w:p w14:paraId="040AC648" w14:textId="77777777" w:rsidR="00F3502B" w:rsidRDefault="00F3502B" w:rsidP="00C342D8"/>
    <w:p w14:paraId="2C65700E" w14:textId="00ED6630" w:rsidR="00F3502B" w:rsidRDefault="00F3502B" w:rsidP="001B7105">
      <w:pPr>
        <w:pStyle w:val="BodyTextIndent"/>
        <w:ind w:left="465"/>
      </w:pPr>
      <w:r>
        <w:t xml:space="preserve">Suppose that it is reasonable to assume a </w:t>
      </w:r>
      <w:r w:rsidR="00B537F4">
        <w:t>car’s</w:t>
      </w:r>
      <w:r>
        <w:t xml:space="preserve"> </w:t>
      </w:r>
      <w:r w:rsidR="00461884">
        <w:t>MP</w:t>
      </w:r>
      <w:r w:rsidR="00C51EE7">
        <w:t>G</w:t>
      </w:r>
      <w:r>
        <w:t xml:space="preserve"> has a normal </w:t>
      </w:r>
      <w:r w:rsidR="00461884">
        <w:t>distribution</w:t>
      </w:r>
      <w:r>
        <w:t xml:space="preserve"> with a mean of </w:t>
      </w:r>
      <w:r>
        <w:sym w:font="Symbol" w:char="F06D"/>
      </w:r>
      <w:r w:rsidR="00461884">
        <w:t xml:space="preserve"> </w:t>
      </w:r>
      <w:r>
        <w:t>=</w:t>
      </w:r>
      <w:r w:rsidR="00461884">
        <w:t xml:space="preserve"> </w:t>
      </w:r>
      <w:r>
        <w:t xml:space="preserve">24.3 and a standard deviation of </w:t>
      </w:r>
      <w:r>
        <w:sym w:font="Symbol" w:char="F073"/>
      </w:r>
      <w:r w:rsidR="00461884">
        <w:t xml:space="preserve"> </w:t>
      </w:r>
      <w:r>
        <w:t>=</w:t>
      </w:r>
      <w:r w:rsidR="00461884">
        <w:t xml:space="preserve"> 0.6. </w:t>
      </w:r>
      <w:r>
        <w:t xml:space="preserve">Let </w:t>
      </w:r>
      <w:r w:rsidR="00B537F4">
        <w:t>Y</w:t>
      </w:r>
      <w:r>
        <w:t xml:space="preserve"> denote the MPG for one tank of gas. Answer the following questions.</w:t>
      </w:r>
    </w:p>
    <w:p w14:paraId="4A888FE5" w14:textId="77777777" w:rsidR="00F3502B" w:rsidRDefault="00F3502B" w:rsidP="001B7105">
      <w:pPr>
        <w:pStyle w:val="BodyTextIndent"/>
        <w:ind w:left="465"/>
      </w:pPr>
    </w:p>
    <w:p w14:paraId="7405109E" w14:textId="28EF2384" w:rsidR="00F3502B" w:rsidRDefault="00F3502B" w:rsidP="00F125A5">
      <w:pPr>
        <w:pStyle w:val="BodyTextIndent"/>
        <w:numPr>
          <w:ilvl w:val="0"/>
          <w:numId w:val="4"/>
        </w:numPr>
        <w:tabs>
          <w:tab w:val="clear" w:pos="1185"/>
          <w:tab w:val="num" w:pos="930"/>
        </w:tabs>
        <w:ind w:left="930"/>
      </w:pPr>
      <w:r>
        <w:t xml:space="preserve">Find the probability that a randomly selected </w:t>
      </w:r>
      <w:r w:rsidR="00B537F4">
        <w:t>car of the same type</w:t>
      </w:r>
      <w:r>
        <w:t xml:space="preserve"> gets less than 23 MPG for one tank of gas.</w:t>
      </w:r>
    </w:p>
    <w:p w14:paraId="015B61BB" w14:textId="77777777" w:rsidR="00F3502B" w:rsidRDefault="00F3502B" w:rsidP="001B7105">
      <w:pPr>
        <w:pStyle w:val="BodyTextIndent"/>
        <w:ind w:left="465"/>
      </w:pPr>
    </w:p>
    <w:p w14:paraId="29C0FECE" w14:textId="5E75F735" w:rsidR="00F3502B" w:rsidRDefault="00F3502B" w:rsidP="001B7105">
      <w:pPr>
        <w:pStyle w:val="BodyTextIndent"/>
        <w:ind w:left="930"/>
      </w:pPr>
      <w:r>
        <w:t xml:space="preserve">We need to find </w:t>
      </w:r>
      <w:proofErr w:type="gramStart"/>
      <w:r>
        <w:t>P(</w:t>
      </w:r>
      <w:proofErr w:type="gramEnd"/>
      <w:r w:rsidR="00B537F4">
        <w:t>Y</w:t>
      </w:r>
      <w:r w:rsidR="00461884">
        <w:t xml:space="preserve"> </w:t>
      </w:r>
      <w:r>
        <w:t>&lt;</w:t>
      </w:r>
      <w:r w:rsidR="00461884">
        <w:t xml:space="preserve"> </w:t>
      </w:r>
      <w:r>
        <w:t xml:space="preserve">23). This is the area to the left of the red line underneath </w:t>
      </w:r>
      <w:r w:rsidR="00C51EE7">
        <w:t>the curve</w:t>
      </w:r>
      <w:r>
        <w:t xml:space="preserve">.  </w:t>
      </w:r>
    </w:p>
    <w:p w14:paraId="6BFBDD55" w14:textId="77777777" w:rsidR="00F3502B" w:rsidRDefault="00F3502B" w:rsidP="001B7105">
      <w:pPr>
        <w:pStyle w:val="BodyTextIndent"/>
        <w:ind w:left="930"/>
      </w:pPr>
    </w:p>
    <w:p w14:paraId="3866E992" w14:textId="77777777" w:rsidR="00F3502B" w:rsidRDefault="003748DD" w:rsidP="001B7105">
      <w:pPr>
        <w:pStyle w:val="BodyTextIndent"/>
        <w:ind w:left="930"/>
      </w:pPr>
      <w:r>
        <w:rPr>
          <w:noProof/>
        </w:rPr>
        <w:lastRenderedPageBreak/>
        <w:drawing>
          <wp:inline distT="0" distB="0" distL="0" distR="0" wp14:anchorId="0DBE89DF" wp14:editId="61BBE908">
            <wp:extent cx="5608320" cy="47853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229" b="2445"/>
                    <a:stretch/>
                  </pic:blipFill>
                  <pic:spPr bwMode="auto">
                    <a:xfrm>
                      <a:off x="0" y="0"/>
                      <a:ext cx="5608320" cy="478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1B669F" w14:textId="7B53A1B6" w:rsidR="00F3502B" w:rsidRDefault="00F3502B" w:rsidP="001E0DA1">
      <w:pPr>
        <w:pStyle w:val="BodyTextIndent"/>
      </w:pPr>
      <w:r>
        <w:t>T</w:t>
      </w:r>
      <w:r w:rsidR="00B537F4">
        <w:t>his probability can be found by</w:t>
      </w:r>
      <w:r>
        <w:t xml:space="preserve"> </w:t>
      </w:r>
    </w:p>
    <w:p w14:paraId="393CC0C6" w14:textId="77777777" w:rsidR="00594EE3" w:rsidRDefault="00594EE3" w:rsidP="001E0DA1">
      <w:pPr>
        <w:pStyle w:val="BodyTextIndent"/>
        <w:ind w:left="1185"/>
      </w:pPr>
    </w:p>
    <w:p w14:paraId="6ABC2BB1" w14:textId="0041EAEE" w:rsidR="00F3502B" w:rsidRDefault="00F3502B" w:rsidP="001E0DA1">
      <w:pPr>
        <w:pStyle w:val="BodyTextIndent"/>
        <w:ind w:left="1440"/>
      </w:pPr>
      <w:r>
        <w:t xml:space="preserve"> </w:t>
      </w:r>
      <w:r w:rsidR="00594EE3">
        <w:rPr>
          <w:position w:val="-44"/>
        </w:rPr>
        <w:object w:dxaOrig="3700" w:dyaOrig="1240" w14:anchorId="00E7BA84">
          <v:shape id="_x0000_i1032" type="#_x0000_t75" style="width:185.9pt;height:61.95pt" o:ole="">
            <v:imagedata r:id="rId27" o:title=""/>
          </v:shape>
          <o:OLEObject Type="Embed" ProgID="Equation.DSMT4" ShapeID="_x0000_i1032" DrawAspect="Content" ObjectID="_1669720313" r:id="rId28"/>
        </w:object>
      </w:r>
      <w:r w:rsidR="00B537F4">
        <w:t>.</w:t>
      </w:r>
    </w:p>
    <w:p w14:paraId="4FE5153E" w14:textId="77777777" w:rsidR="00F3502B" w:rsidRDefault="00F3502B" w:rsidP="001E0DA1">
      <w:pPr>
        <w:pStyle w:val="BodyTextIndent"/>
        <w:ind w:left="2160"/>
      </w:pPr>
    </w:p>
    <w:p w14:paraId="38E918D2" w14:textId="14E2614A" w:rsidR="001E0DA1" w:rsidRDefault="001E0DA1" w:rsidP="001E0DA1">
      <w:pPr>
        <w:ind w:left="831"/>
      </w:pPr>
      <w:r>
        <w:t>Using methods from previous sections:</w:t>
      </w:r>
    </w:p>
    <w:p w14:paraId="7973E21F" w14:textId="77777777" w:rsidR="001E0DA1" w:rsidRDefault="001E0DA1" w:rsidP="001E0DA1">
      <w:pPr>
        <w:pStyle w:val="R"/>
        <w:ind w:left="831"/>
      </w:pPr>
    </w:p>
    <w:p w14:paraId="41E71E1D" w14:textId="7FE7C4BF" w:rsidR="001E0DA1" w:rsidRDefault="001E0DA1" w:rsidP="001E0DA1">
      <w:pPr>
        <w:pStyle w:val="R"/>
        <w:ind w:left="831"/>
      </w:pPr>
      <w:r>
        <w:t xml:space="preserve">&gt; pdf &lt;- </w:t>
      </w:r>
      <w:proofErr w:type="gramStart"/>
      <w:r>
        <w:t>function(</w:t>
      </w:r>
      <w:proofErr w:type="gramEnd"/>
      <w:r>
        <w:t>y, mu, sigma) {</w:t>
      </w:r>
    </w:p>
    <w:p w14:paraId="3072BBBF" w14:textId="759C331E" w:rsidR="005728B2" w:rsidRDefault="001E0DA1" w:rsidP="001E0DA1">
      <w:pPr>
        <w:pStyle w:val="R"/>
        <w:ind w:left="831"/>
      </w:pPr>
      <w:r>
        <w:t xml:space="preserve">   </w:t>
      </w:r>
      <w:r w:rsidR="005728B2" w:rsidRPr="005728B2">
        <w:t xml:space="preserve"> # Could use </w:t>
      </w:r>
      <w:proofErr w:type="spellStart"/>
      <w:proofErr w:type="gramStart"/>
      <w:r w:rsidR="005728B2" w:rsidRPr="005728B2">
        <w:t>dnorm</w:t>
      </w:r>
      <w:proofErr w:type="spellEnd"/>
      <w:r w:rsidR="005728B2" w:rsidRPr="005728B2">
        <w:t>(</w:t>
      </w:r>
      <w:proofErr w:type="gramEnd"/>
      <w:r w:rsidR="005728B2" w:rsidRPr="005728B2">
        <w:t xml:space="preserve">x = y, mean = mu, </w:t>
      </w:r>
      <w:proofErr w:type="spellStart"/>
      <w:r w:rsidR="005728B2" w:rsidRPr="005728B2">
        <w:t>sd</w:t>
      </w:r>
      <w:proofErr w:type="spellEnd"/>
      <w:r w:rsidR="005728B2" w:rsidRPr="005728B2">
        <w:t xml:space="preserve"> = sigma)</w:t>
      </w:r>
    </w:p>
    <w:p w14:paraId="359EC8A0" w14:textId="6F347D33" w:rsidR="001E0DA1" w:rsidRDefault="005728B2" w:rsidP="001E0DA1">
      <w:pPr>
        <w:pStyle w:val="R"/>
        <w:ind w:left="831"/>
      </w:pPr>
      <w:r>
        <w:t xml:space="preserve">    </w:t>
      </w:r>
      <w:r w:rsidR="001E0DA1">
        <w:t>1/(sigma*</w:t>
      </w:r>
      <w:proofErr w:type="spellStart"/>
      <w:r w:rsidR="001E0DA1">
        <w:t>sqrt</w:t>
      </w:r>
      <w:proofErr w:type="spellEnd"/>
      <w:r w:rsidR="001E0DA1">
        <w:t xml:space="preserve">(2*pi)) * </w:t>
      </w:r>
      <w:proofErr w:type="spellStart"/>
      <w:r w:rsidR="001E0DA1">
        <w:t>exp</w:t>
      </w:r>
      <w:proofErr w:type="spellEnd"/>
      <w:r w:rsidR="001E0DA1">
        <w:t>(-(y-</w:t>
      </w:r>
      <w:proofErr w:type="gramStart"/>
      <w:r w:rsidR="001E0DA1">
        <w:t>mu)^</w:t>
      </w:r>
      <w:proofErr w:type="gramEnd"/>
      <w:r w:rsidR="001E0DA1">
        <w:t xml:space="preserve">2 / (2 * </w:t>
      </w:r>
    </w:p>
    <w:p w14:paraId="5A7B2410" w14:textId="3DE0AE49" w:rsidR="001E0DA1" w:rsidRDefault="001E0DA1" w:rsidP="001E0DA1">
      <w:pPr>
        <w:pStyle w:val="R"/>
        <w:ind w:left="831"/>
      </w:pPr>
      <w:r>
        <w:t xml:space="preserve">       sigma^2))</w:t>
      </w:r>
    </w:p>
    <w:p w14:paraId="4123585F" w14:textId="116CF209" w:rsidR="001E0DA1" w:rsidRDefault="001E0DA1" w:rsidP="001E0DA1">
      <w:pPr>
        <w:pStyle w:val="R"/>
        <w:ind w:left="831"/>
      </w:pPr>
      <w:r>
        <w:t xml:space="preserve">  }</w:t>
      </w:r>
    </w:p>
    <w:p w14:paraId="04021732" w14:textId="77777777" w:rsidR="001E0DA1" w:rsidRDefault="001E0DA1" w:rsidP="001E0DA1">
      <w:pPr>
        <w:pStyle w:val="R"/>
      </w:pPr>
    </w:p>
    <w:p w14:paraId="6ECB92A4" w14:textId="77777777" w:rsidR="001E0DA1" w:rsidRDefault="001E0DA1" w:rsidP="001E0DA1">
      <w:pPr>
        <w:pStyle w:val="R"/>
        <w:ind w:left="831"/>
      </w:pPr>
      <w:r>
        <w:t xml:space="preserve">&gt; </w:t>
      </w:r>
      <w:proofErr w:type="gramStart"/>
      <w:r>
        <w:t>integrate(</w:t>
      </w:r>
      <w:proofErr w:type="gramEnd"/>
      <w:r>
        <w:t>f = pdf, lower = -</w:t>
      </w:r>
      <w:proofErr w:type="spellStart"/>
      <w:r>
        <w:t>Inf</w:t>
      </w:r>
      <w:proofErr w:type="spellEnd"/>
      <w:r>
        <w:t xml:space="preserve">, upper = 23, mu = </w:t>
      </w:r>
    </w:p>
    <w:p w14:paraId="5F40951B" w14:textId="53A674C7" w:rsidR="001E0DA1" w:rsidRDefault="001E0DA1" w:rsidP="001E0DA1">
      <w:pPr>
        <w:pStyle w:val="R"/>
        <w:ind w:left="831"/>
      </w:pPr>
      <w:r>
        <w:t xml:space="preserve">     24.3, sigma = 0.6)</w:t>
      </w:r>
    </w:p>
    <w:p w14:paraId="4E22DE62" w14:textId="4BA512A3" w:rsidR="001E0DA1" w:rsidRDefault="001E0DA1" w:rsidP="001E0DA1">
      <w:pPr>
        <w:pStyle w:val="R"/>
        <w:ind w:left="831"/>
      </w:pPr>
      <w:r>
        <w:t>0.01513014 with absolute error &lt; 8.5e-07</w:t>
      </w:r>
    </w:p>
    <w:p w14:paraId="7C98EB63" w14:textId="77777777" w:rsidR="001E0DA1" w:rsidRDefault="001E0DA1" w:rsidP="001E0DA1">
      <w:pPr>
        <w:pStyle w:val="BodyTextIndent"/>
        <w:tabs>
          <w:tab w:val="left" w:pos="1368"/>
        </w:tabs>
        <w:ind w:firstLine="21"/>
      </w:pPr>
    </w:p>
    <w:p w14:paraId="0AB8A64A" w14:textId="199F2642" w:rsidR="001E0DA1" w:rsidRDefault="001E0DA1" w:rsidP="001E0DA1">
      <w:pPr>
        <w:pStyle w:val="BodyTextIndent"/>
        <w:tabs>
          <w:tab w:val="left" w:pos="1368"/>
        </w:tabs>
        <w:ind w:firstLine="21"/>
      </w:pPr>
      <w:r>
        <w:t>and</w:t>
      </w:r>
    </w:p>
    <w:p w14:paraId="098B624F" w14:textId="77777777" w:rsidR="001E0DA1" w:rsidRDefault="001E0DA1" w:rsidP="001B7105">
      <w:pPr>
        <w:pStyle w:val="BodyTextIndent"/>
        <w:tabs>
          <w:tab w:val="left" w:pos="1368"/>
        </w:tabs>
        <w:ind w:left="465" w:firstLine="21"/>
      </w:pPr>
    </w:p>
    <w:p w14:paraId="133BB9AE" w14:textId="241388B6" w:rsidR="001E0DA1" w:rsidRDefault="00645FEA" w:rsidP="00645FEA">
      <w:pPr>
        <w:pStyle w:val="BodyTextIndent"/>
        <w:tabs>
          <w:tab w:val="left" w:pos="1368"/>
        </w:tabs>
        <w:ind w:firstLine="21"/>
      </w:pPr>
      <w:r>
        <w:rPr>
          <w:noProof/>
        </w:rPr>
        <w:drawing>
          <wp:inline distT="0" distB="0" distL="0" distR="0" wp14:anchorId="605AC8D2" wp14:editId="066B54B6">
            <wp:extent cx="6586356" cy="2357120"/>
            <wp:effectExtent l="0" t="0" r="508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590658" cy="235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068B7" w14:textId="77777777" w:rsidR="00645FEA" w:rsidRDefault="00645FEA" w:rsidP="00645FEA">
      <w:pPr>
        <w:pStyle w:val="BodyTextIndent"/>
        <w:tabs>
          <w:tab w:val="left" w:pos="1368"/>
        </w:tabs>
        <w:ind w:firstLine="21"/>
      </w:pPr>
    </w:p>
    <w:p w14:paraId="226CD39A" w14:textId="79EA8677" w:rsidR="003748DD" w:rsidRDefault="00594EE3" w:rsidP="00645FEA">
      <w:pPr>
        <w:ind w:left="741"/>
      </w:pPr>
      <w:r>
        <w:t>Instead</w:t>
      </w:r>
      <w:r w:rsidR="001E0DA1">
        <w:t>, a much easier way is to</w:t>
      </w:r>
      <w:r>
        <w:t xml:space="preserve"> use the </w:t>
      </w:r>
      <w:proofErr w:type="spellStart"/>
      <w:proofErr w:type="gramStart"/>
      <w:r w:rsidRPr="00B537F4">
        <w:rPr>
          <w:rFonts w:ascii="Courier New" w:hAnsi="Courier New" w:cs="Courier New"/>
        </w:rPr>
        <w:t>pnorm</w:t>
      </w:r>
      <w:proofErr w:type="spellEnd"/>
      <w:r w:rsidRPr="00B537F4">
        <w:rPr>
          <w:rFonts w:ascii="Courier New" w:hAnsi="Courier New" w:cs="Courier New"/>
        </w:rPr>
        <w:t>(</w:t>
      </w:r>
      <w:proofErr w:type="gramEnd"/>
      <w:r w:rsidRPr="00B537F4">
        <w:rPr>
          <w:rFonts w:ascii="Courier New" w:hAnsi="Courier New" w:cs="Courier New"/>
        </w:rPr>
        <w:t>)</w:t>
      </w:r>
      <w:r>
        <w:t xml:space="preserve"> function in R</w:t>
      </w:r>
      <w:r w:rsidR="00260EED">
        <w:t xml:space="preserve"> that evaluates the CDF</w:t>
      </w:r>
      <w:r>
        <w:t xml:space="preserve">. </w:t>
      </w:r>
    </w:p>
    <w:p w14:paraId="43FE79E3" w14:textId="77777777" w:rsidR="003748DD" w:rsidRDefault="003748DD" w:rsidP="00645FEA">
      <w:pPr>
        <w:pStyle w:val="BodyTextIndent"/>
        <w:tabs>
          <w:tab w:val="left" w:pos="1368"/>
        </w:tabs>
        <w:ind w:left="741" w:firstLine="21"/>
      </w:pPr>
    </w:p>
    <w:p w14:paraId="1496C31F" w14:textId="77777777" w:rsidR="003748DD" w:rsidRDefault="003748DD" w:rsidP="00645FEA">
      <w:pPr>
        <w:pStyle w:val="R"/>
        <w:ind w:left="741"/>
      </w:pPr>
      <w:r>
        <w:t xml:space="preserve">&gt; </w:t>
      </w:r>
      <w:proofErr w:type="spellStart"/>
      <w:proofErr w:type="gramStart"/>
      <w:r>
        <w:t>pnorm</w:t>
      </w:r>
      <w:proofErr w:type="spellEnd"/>
      <w:r>
        <w:t>(</w:t>
      </w:r>
      <w:proofErr w:type="gramEnd"/>
      <w:r>
        <w:t xml:space="preserve">q = 23, mean = 24.3, </w:t>
      </w:r>
      <w:proofErr w:type="spellStart"/>
      <w:r>
        <w:t>sd</w:t>
      </w:r>
      <w:proofErr w:type="spellEnd"/>
      <w:r>
        <w:t xml:space="preserve"> = 0.6)</w:t>
      </w:r>
    </w:p>
    <w:p w14:paraId="76C844F0" w14:textId="77777777" w:rsidR="003748DD" w:rsidRDefault="003748DD" w:rsidP="00645FEA">
      <w:pPr>
        <w:pStyle w:val="R"/>
        <w:ind w:left="741"/>
      </w:pPr>
      <w:r>
        <w:t>[1] 0.01513014</w:t>
      </w:r>
    </w:p>
    <w:p w14:paraId="7C09B2BB" w14:textId="77777777" w:rsidR="003748DD" w:rsidRDefault="003748DD" w:rsidP="001B7105">
      <w:pPr>
        <w:pStyle w:val="BodyTextIndent"/>
        <w:tabs>
          <w:tab w:val="left" w:pos="1368"/>
        </w:tabs>
        <w:ind w:left="465" w:firstLine="21"/>
      </w:pPr>
      <w:r>
        <w:t xml:space="preserve">  </w:t>
      </w:r>
    </w:p>
    <w:p w14:paraId="1B1AA067" w14:textId="253F5402" w:rsidR="002822DA" w:rsidRDefault="002822DA" w:rsidP="00645FEA">
      <w:pPr>
        <w:ind w:left="741"/>
      </w:pPr>
      <w:r>
        <w:t xml:space="preserve">The </w:t>
      </w:r>
      <w:r w:rsidRPr="00B537F4">
        <w:rPr>
          <w:rFonts w:ascii="Courier New" w:hAnsi="Courier New" w:cs="Courier New"/>
        </w:rPr>
        <w:t>q</w:t>
      </w:r>
      <w:r>
        <w:t xml:space="preserve"> argument stands for “quantile”; this word is used in </w:t>
      </w:r>
      <w:r w:rsidR="00C51EE7">
        <w:t>a</w:t>
      </w:r>
      <w:r>
        <w:t xml:space="preserve"> similar way as we saw in </w:t>
      </w:r>
      <w:r w:rsidR="00F36D6F">
        <w:t>earlier in the course</w:t>
      </w:r>
      <w:r>
        <w:t>!</w:t>
      </w:r>
    </w:p>
    <w:p w14:paraId="0986918B" w14:textId="756CF52D" w:rsidR="001D11A1" w:rsidRDefault="001D11A1" w:rsidP="00645FEA">
      <w:pPr>
        <w:ind w:left="741"/>
      </w:pPr>
    </w:p>
    <w:p w14:paraId="7006AACB" w14:textId="446DECFD" w:rsidR="001D11A1" w:rsidRDefault="001D11A1" w:rsidP="00645FEA">
      <w:pPr>
        <w:ind w:left="741"/>
      </w:pPr>
      <w:r w:rsidRPr="001D11A1">
        <w:rPr>
          <w:u w:val="single"/>
        </w:rPr>
        <w:t>Notes</w:t>
      </w:r>
      <w:r>
        <w:t xml:space="preserve">: </w:t>
      </w:r>
    </w:p>
    <w:p w14:paraId="6EE3060E" w14:textId="6C1AEB88" w:rsidR="001D11A1" w:rsidRDefault="00475BAA" w:rsidP="001D11A1">
      <w:pPr>
        <w:pStyle w:val="ListParagraph"/>
        <w:numPr>
          <w:ilvl w:val="0"/>
          <w:numId w:val="31"/>
        </w:numPr>
        <w:ind w:left="990" w:hanging="270"/>
      </w:pPr>
      <w:r>
        <w:t>Does this probability value make sense relative to what we see in the plot?</w:t>
      </w:r>
    </w:p>
    <w:p w14:paraId="5FCAA568" w14:textId="677CE3C2" w:rsidR="001D11A1" w:rsidRDefault="001D11A1" w:rsidP="001D11A1">
      <w:pPr>
        <w:pStyle w:val="ListParagraph"/>
        <w:numPr>
          <w:ilvl w:val="0"/>
          <w:numId w:val="31"/>
        </w:numPr>
        <w:ind w:left="990" w:hanging="270"/>
      </w:pPr>
      <w:r>
        <w:t xml:space="preserve">This probability is the CDF evaluated at y = 23: </w:t>
      </w:r>
      <w:proofErr w:type="gramStart"/>
      <w:r>
        <w:t>F(</w:t>
      </w:r>
      <w:proofErr w:type="gramEnd"/>
      <w:r>
        <w:t xml:space="preserve">23) </w:t>
      </w:r>
    </w:p>
    <w:p w14:paraId="3D3A7D3E" w14:textId="464C6BEE" w:rsidR="00260EED" w:rsidRDefault="00260EED" w:rsidP="001D11A1">
      <w:pPr>
        <w:pStyle w:val="ListParagraph"/>
        <w:numPr>
          <w:ilvl w:val="0"/>
          <w:numId w:val="31"/>
        </w:numPr>
        <w:ind w:left="990" w:hanging="270"/>
      </w:pPr>
      <w:r>
        <w:lastRenderedPageBreak/>
        <w:t xml:space="preserve">The </w:t>
      </w:r>
      <w:proofErr w:type="spellStart"/>
      <w:proofErr w:type="gramStart"/>
      <w:r w:rsidRPr="00260EED">
        <w:rPr>
          <w:rFonts w:ascii="Courier New" w:hAnsi="Courier New" w:cs="Courier New"/>
        </w:rPr>
        <w:t>pnorm</w:t>
      </w:r>
      <w:proofErr w:type="spellEnd"/>
      <w:r w:rsidRPr="00260EED">
        <w:rPr>
          <w:rFonts w:ascii="Courier New" w:hAnsi="Courier New" w:cs="Courier New"/>
        </w:rPr>
        <w:t>(</w:t>
      </w:r>
      <w:proofErr w:type="gramEnd"/>
      <w:r w:rsidRPr="00260EED">
        <w:rPr>
          <w:rFonts w:ascii="Courier New" w:hAnsi="Courier New" w:cs="Courier New"/>
        </w:rPr>
        <w:t>)</w:t>
      </w:r>
      <w:r>
        <w:t xml:space="preserve"> function gives the “area to the left underneath the curve”</w:t>
      </w:r>
    </w:p>
    <w:p w14:paraId="41D3A398" w14:textId="77777777" w:rsidR="00475BAA" w:rsidRDefault="00475BAA" w:rsidP="00645FEA">
      <w:pPr>
        <w:pStyle w:val="BodyTextIndent"/>
        <w:tabs>
          <w:tab w:val="left" w:pos="1368"/>
        </w:tabs>
        <w:ind w:left="741" w:firstLine="21"/>
      </w:pPr>
    </w:p>
    <w:p w14:paraId="6F37D50F" w14:textId="230E4A2F" w:rsidR="00F3502B" w:rsidRDefault="00F3502B" w:rsidP="00F125A5">
      <w:pPr>
        <w:pStyle w:val="BodyTextIndent"/>
        <w:numPr>
          <w:ilvl w:val="0"/>
          <w:numId w:val="4"/>
        </w:numPr>
        <w:tabs>
          <w:tab w:val="clear" w:pos="1185"/>
          <w:tab w:val="num" w:pos="465"/>
        </w:tabs>
        <w:ind w:left="930"/>
      </w:pPr>
      <w:r>
        <w:t xml:space="preserve">Suppose </w:t>
      </w:r>
      <w:r>
        <w:sym w:font="Symbol" w:char="F073"/>
      </w:r>
      <w:r>
        <w:t xml:space="preserve"> is increased to </w:t>
      </w:r>
      <w:r>
        <w:sym w:font="Symbol" w:char="F073"/>
      </w:r>
      <w:r w:rsidR="003748DD">
        <w:t xml:space="preserve"> </w:t>
      </w:r>
      <w:r>
        <w:t>=</w:t>
      </w:r>
      <w:r w:rsidR="003748DD">
        <w:t xml:space="preserve"> </w:t>
      </w:r>
      <w:r>
        <w:t xml:space="preserve">1.3. What do you expect to happen to </w:t>
      </w:r>
      <w:proofErr w:type="gramStart"/>
      <w:r>
        <w:t>P(</w:t>
      </w:r>
      <w:proofErr w:type="gramEnd"/>
      <w:r w:rsidR="00B537F4">
        <w:t>Y</w:t>
      </w:r>
      <w:r w:rsidR="003748DD">
        <w:t xml:space="preserve"> </w:t>
      </w:r>
      <w:r>
        <w:t>&lt;</w:t>
      </w:r>
      <w:r w:rsidR="003748DD">
        <w:t xml:space="preserve"> </w:t>
      </w:r>
      <w:r>
        <w:t xml:space="preserve">23)?  </w:t>
      </w:r>
    </w:p>
    <w:p w14:paraId="4BF58E4B" w14:textId="77777777" w:rsidR="00F3502B" w:rsidRDefault="00F3502B" w:rsidP="001B7105">
      <w:pPr>
        <w:pStyle w:val="Header"/>
        <w:ind w:left="465"/>
      </w:pPr>
    </w:p>
    <w:p w14:paraId="2660B82D" w14:textId="77777777" w:rsidR="003748DD" w:rsidRDefault="003748DD" w:rsidP="001B7105">
      <w:pPr>
        <w:pStyle w:val="R"/>
        <w:ind w:left="930"/>
      </w:pPr>
      <w:r>
        <w:t xml:space="preserve">&gt; </w:t>
      </w:r>
      <w:proofErr w:type="spellStart"/>
      <w:proofErr w:type="gramStart"/>
      <w:r>
        <w:t>pnorm</w:t>
      </w:r>
      <w:proofErr w:type="spellEnd"/>
      <w:r>
        <w:t>(</w:t>
      </w:r>
      <w:proofErr w:type="gramEnd"/>
      <w:r>
        <w:t xml:space="preserve">q = 23, mean = 24.3, </w:t>
      </w:r>
      <w:proofErr w:type="spellStart"/>
      <w:r>
        <w:t>sd</w:t>
      </w:r>
      <w:proofErr w:type="spellEnd"/>
      <w:r>
        <w:t xml:space="preserve"> = 1.3)</w:t>
      </w:r>
    </w:p>
    <w:p w14:paraId="67866386" w14:textId="77777777" w:rsidR="003748DD" w:rsidRDefault="003748DD" w:rsidP="001B7105">
      <w:pPr>
        <w:pStyle w:val="R"/>
        <w:ind w:left="930"/>
      </w:pPr>
      <w:r>
        <w:t>[1] 0.1586553</w:t>
      </w:r>
    </w:p>
    <w:p w14:paraId="29A4E8F8" w14:textId="77777777" w:rsidR="007F626A" w:rsidRDefault="007F626A" w:rsidP="001B7105">
      <w:pPr>
        <w:pStyle w:val="R"/>
        <w:ind w:left="930"/>
      </w:pPr>
    </w:p>
    <w:p w14:paraId="368A2B0A" w14:textId="77777777" w:rsidR="003748DD" w:rsidRDefault="003748DD" w:rsidP="001B7105">
      <w:pPr>
        <w:pStyle w:val="Header"/>
        <w:ind w:left="465"/>
        <w:jc w:val="center"/>
      </w:pPr>
      <w:r>
        <w:rPr>
          <w:noProof/>
        </w:rPr>
        <w:drawing>
          <wp:inline distT="0" distB="0" distL="0" distR="0" wp14:anchorId="54EB0EED" wp14:editId="58A8840C">
            <wp:extent cx="5608320" cy="47244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814" b="2669"/>
                    <a:stretch/>
                  </pic:blipFill>
                  <pic:spPr bwMode="auto">
                    <a:xfrm>
                      <a:off x="0" y="0"/>
                      <a:ext cx="5612130" cy="472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A1FA45" w14:textId="77777777" w:rsidR="003748DD" w:rsidRDefault="003748DD" w:rsidP="00C342D8">
      <w:pPr>
        <w:pStyle w:val="Header"/>
      </w:pPr>
    </w:p>
    <w:p w14:paraId="7A0B0886" w14:textId="342D54AF" w:rsidR="00F3502B" w:rsidRDefault="00F3502B" w:rsidP="00F125A5">
      <w:pPr>
        <w:pStyle w:val="BodyTextIndent"/>
        <w:numPr>
          <w:ilvl w:val="0"/>
          <w:numId w:val="4"/>
        </w:numPr>
        <w:tabs>
          <w:tab w:val="clear" w:pos="1185"/>
          <w:tab w:val="num" w:pos="930"/>
        </w:tabs>
        <w:ind w:left="930"/>
      </w:pPr>
      <w:r>
        <w:t xml:space="preserve">Suppose </w:t>
      </w:r>
      <w:r>
        <w:sym w:font="Symbol" w:char="F073"/>
      </w:r>
      <w:r w:rsidR="00B30D25">
        <w:t xml:space="preserve"> </w:t>
      </w:r>
      <w:r>
        <w:t>=</w:t>
      </w:r>
      <w:r w:rsidR="00B30D25">
        <w:t xml:space="preserve"> </w:t>
      </w:r>
      <w:r>
        <w:t xml:space="preserve">0.6 again, but </w:t>
      </w:r>
      <w:r>
        <w:sym w:font="Symbol" w:char="F06D"/>
      </w:r>
      <w:r>
        <w:t xml:space="preserve"> is decreased to </w:t>
      </w:r>
      <w:r>
        <w:sym w:font="Symbol" w:char="F06D"/>
      </w:r>
      <w:r w:rsidR="00B30D25">
        <w:t xml:space="preserve"> </w:t>
      </w:r>
      <w:r>
        <w:t>=</w:t>
      </w:r>
      <w:r w:rsidR="00B30D25">
        <w:t xml:space="preserve"> </w:t>
      </w:r>
      <w:r>
        <w:t xml:space="preserve">23.1. What do you expect to happen to </w:t>
      </w:r>
      <w:proofErr w:type="gramStart"/>
      <w:r>
        <w:t>P(</w:t>
      </w:r>
      <w:proofErr w:type="gramEnd"/>
      <w:r w:rsidR="00B537F4">
        <w:t>Y</w:t>
      </w:r>
      <w:r w:rsidR="00B30D25">
        <w:t xml:space="preserve"> </w:t>
      </w:r>
      <w:r>
        <w:t>&lt;</w:t>
      </w:r>
      <w:r w:rsidR="00B30D25">
        <w:t xml:space="preserve"> </w:t>
      </w:r>
      <w:r>
        <w:t xml:space="preserve">23)?  </w:t>
      </w:r>
    </w:p>
    <w:p w14:paraId="1452E668" w14:textId="77777777" w:rsidR="00F3502B" w:rsidRDefault="00F3502B" w:rsidP="001B7105">
      <w:pPr>
        <w:pStyle w:val="Header"/>
        <w:ind w:left="465"/>
      </w:pPr>
    </w:p>
    <w:p w14:paraId="4B5DE2A5" w14:textId="77777777" w:rsidR="002822DA" w:rsidRPr="002822DA" w:rsidRDefault="002822DA" w:rsidP="001B7105">
      <w:pPr>
        <w:pStyle w:val="R"/>
        <w:ind w:left="930"/>
      </w:pPr>
      <w:r w:rsidRPr="002822DA">
        <w:t xml:space="preserve">&gt; </w:t>
      </w:r>
      <w:proofErr w:type="spellStart"/>
      <w:proofErr w:type="gramStart"/>
      <w:r w:rsidRPr="002822DA">
        <w:t>pnorm</w:t>
      </w:r>
      <w:proofErr w:type="spellEnd"/>
      <w:r w:rsidRPr="002822DA">
        <w:t>(</w:t>
      </w:r>
      <w:proofErr w:type="gramEnd"/>
      <w:r w:rsidRPr="002822DA">
        <w:t xml:space="preserve">q = 23, mean = 23.1, </w:t>
      </w:r>
      <w:proofErr w:type="spellStart"/>
      <w:r w:rsidRPr="002822DA">
        <w:t>sd</w:t>
      </w:r>
      <w:proofErr w:type="spellEnd"/>
      <w:r w:rsidRPr="002822DA">
        <w:t xml:space="preserve"> = 0.6)</w:t>
      </w:r>
    </w:p>
    <w:p w14:paraId="6BCCBCFD" w14:textId="77777777" w:rsidR="00F3502B" w:rsidRDefault="002822DA" w:rsidP="001B7105">
      <w:pPr>
        <w:pStyle w:val="R"/>
        <w:ind w:left="930"/>
      </w:pPr>
      <w:r w:rsidRPr="002822DA">
        <w:t>[1] 0.4338162</w:t>
      </w:r>
    </w:p>
    <w:p w14:paraId="287B2914" w14:textId="77777777" w:rsidR="007F626A" w:rsidRPr="00AA49D5" w:rsidRDefault="007F626A" w:rsidP="001B7105">
      <w:pPr>
        <w:pStyle w:val="R"/>
        <w:ind w:left="930"/>
        <w:rPr>
          <w:iCs/>
        </w:rPr>
      </w:pPr>
    </w:p>
    <w:p w14:paraId="17E39ECA" w14:textId="77777777" w:rsidR="00F3502B" w:rsidRDefault="002822DA" w:rsidP="001B7105">
      <w:pPr>
        <w:ind w:left="1185"/>
      </w:pPr>
      <w:r>
        <w:rPr>
          <w:noProof/>
        </w:rPr>
        <w:drawing>
          <wp:inline distT="0" distB="0" distL="0" distR="0" wp14:anchorId="53DE9F84" wp14:editId="1E9A7F05">
            <wp:extent cx="5608320" cy="47853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229" b="2445"/>
                    <a:stretch/>
                  </pic:blipFill>
                  <pic:spPr bwMode="auto">
                    <a:xfrm>
                      <a:off x="0" y="0"/>
                      <a:ext cx="5608320" cy="478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24F598B" w14:textId="77777777" w:rsidR="00F3502B" w:rsidRDefault="00F3502B" w:rsidP="001B7105">
      <w:pPr>
        <w:ind w:left="2625"/>
        <w:rPr>
          <w:i/>
          <w:iCs/>
        </w:rPr>
      </w:pPr>
    </w:p>
    <w:p w14:paraId="092AD8C8" w14:textId="77777777" w:rsidR="00F3502B" w:rsidRDefault="00F3502B" w:rsidP="001B7105">
      <w:pPr>
        <w:pStyle w:val="BodyTextIndent"/>
        <w:ind w:left="465"/>
      </w:pPr>
      <w:r>
        <w:t xml:space="preserve">Below is a nice comparative graph for the 3 examples above.  </w:t>
      </w:r>
    </w:p>
    <w:p w14:paraId="4BCB155F" w14:textId="77777777" w:rsidR="00F3502B" w:rsidRDefault="002822DA" w:rsidP="001B7105">
      <w:pPr>
        <w:pStyle w:val="BodyTextIndent"/>
        <w:ind w:left="465"/>
        <w:jc w:val="center"/>
      </w:pPr>
      <w:r>
        <w:rPr>
          <w:noProof/>
        </w:rPr>
        <w:lastRenderedPageBreak/>
        <w:drawing>
          <wp:inline distT="0" distB="0" distL="0" distR="0" wp14:anchorId="2807A428" wp14:editId="483154FE">
            <wp:extent cx="5608320" cy="478536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72" b="1902"/>
                    <a:stretch/>
                  </pic:blipFill>
                  <pic:spPr bwMode="auto">
                    <a:xfrm>
                      <a:off x="0" y="0"/>
                      <a:ext cx="5608320" cy="478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FFB780" w14:textId="77777777" w:rsidR="00F3502B" w:rsidRDefault="00F3502B" w:rsidP="001B7105">
      <w:pPr>
        <w:pStyle w:val="BodyTextIndent"/>
        <w:ind w:left="465"/>
      </w:pPr>
    </w:p>
    <w:p w14:paraId="152F891D" w14:textId="79DCC977" w:rsidR="00F3502B" w:rsidRDefault="00F3502B" w:rsidP="00F125A5">
      <w:pPr>
        <w:pStyle w:val="BodyTextIndent"/>
        <w:numPr>
          <w:ilvl w:val="0"/>
          <w:numId w:val="4"/>
        </w:numPr>
        <w:tabs>
          <w:tab w:val="clear" w:pos="1185"/>
          <w:tab w:val="num" w:pos="465"/>
        </w:tabs>
        <w:ind w:left="930"/>
      </w:pPr>
      <w:r>
        <w:t xml:space="preserve">Suppose </w:t>
      </w:r>
      <w:r>
        <w:sym w:font="Symbol" w:char="F073"/>
      </w:r>
      <w:r w:rsidR="00D9234A">
        <w:t xml:space="preserve"> </w:t>
      </w:r>
      <w:r>
        <w:t>=</w:t>
      </w:r>
      <w:r w:rsidR="00D9234A">
        <w:t xml:space="preserve"> </w:t>
      </w:r>
      <w:r>
        <w:t xml:space="preserve">0.6 and </w:t>
      </w:r>
      <w:r>
        <w:sym w:font="Symbol" w:char="F06D"/>
      </w:r>
      <w:r w:rsidR="00D9234A">
        <w:t xml:space="preserve"> </w:t>
      </w:r>
      <w:r>
        <w:t>=</w:t>
      </w:r>
      <w:r w:rsidR="00D9234A">
        <w:t xml:space="preserve"> </w:t>
      </w:r>
      <w:r>
        <w:t xml:space="preserve">24.3 again. What is </w:t>
      </w:r>
      <w:proofErr w:type="gramStart"/>
      <w:r>
        <w:t>P(</w:t>
      </w:r>
      <w:proofErr w:type="gramEnd"/>
      <w:r>
        <w:t>23</w:t>
      </w:r>
      <w:r w:rsidR="00D9234A">
        <w:t xml:space="preserve"> </w:t>
      </w:r>
      <w:r>
        <w:t>&lt;</w:t>
      </w:r>
      <w:r w:rsidR="00D9234A">
        <w:t xml:space="preserve"> </w:t>
      </w:r>
      <w:r w:rsidR="00B537F4">
        <w:t>Y</w:t>
      </w:r>
      <w:r w:rsidR="00D9234A">
        <w:t xml:space="preserve"> </w:t>
      </w:r>
      <w:r>
        <w:t>&lt;</w:t>
      </w:r>
      <w:r w:rsidR="00D9234A">
        <w:t xml:space="preserve"> </w:t>
      </w:r>
      <w:r>
        <w:t xml:space="preserve">25)? </w:t>
      </w:r>
    </w:p>
    <w:p w14:paraId="5BABC851" w14:textId="77777777" w:rsidR="00F3502B" w:rsidRDefault="00F3502B" w:rsidP="001B7105">
      <w:pPr>
        <w:pStyle w:val="BodyTextIndent"/>
        <w:ind w:left="465"/>
      </w:pPr>
    </w:p>
    <w:p w14:paraId="6830C0C3" w14:textId="6242BFA4" w:rsidR="007F5DED" w:rsidRDefault="007F5DED" w:rsidP="001B7105">
      <w:pPr>
        <w:pStyle w:val="BodyTextIndent"/>
        <w:ind w:left="930"/>
      </w:pPr>
      <w:r>
        <w:t xml:space="preserve">Note that </w:t>
      </w:r>
      <w:proofErr w:type="gramStart"/>
      <w:r>
        <w:t>P(</w:t>
      </w:r>
      <w:proofErr w:type="gramEnd"/>
      <w:r>
        <w:t xml:space="preserve">23 &lt; </w:t>
      </w:r>
      <w:r w:rsidR="00B537F4">
        <w:t>Y</w:t>
      </w:r>
      <w:r>
        <w:t xml:space="preserve"> &lt; 25) = P(</w:t>
      </w:r>
      <w:r w:rsidR="00B537F4">
        <w:t>Y</w:t>
      </w:r>
      <w:r>
        <w:t xml:space="preserve"> &lt; 25) – P(</w:t>
      </w:r>
      <w:r w:rsidR="00B537F4">
        <w:t>Y</w:t>
      </w:r>
      <w:r>
        <w:t xml:space="preserve"> &lt; 23)</w:t>
      </w:r>
      <w:r w:rsidR="001D11A1">
        <w:t xml:space="preserve"> = F(25) – F(23)</w:t>
      </w:r>
      <w:r>
        <w:t>.</w:t>
      </w:r>
      <w:r w:rsidR="001D11A1">
        <w:t xml:space="preserve"> </w:t>
      </w:r>
    </w:p>
    <w:p w14:paraId="315FE3EA" w14:textId="77777777" w:rsidR="007F5DED" w:rsidRDefault="007F5DED" w:rsidP="001B7105">
      <w:pPr>
        <w:pStyle w:val="BodyTextIndent"/>
        <w:ind w:left="465"/>
      </w:pPr>
    </w:p>
    <w:p w14:paraId="46B75123" w14:textId="77777777" w:rsidR="002315C1" w:rsidRDefault="002315C1" w:rsidP="001B7105">
      <w:pPr>
        <w:pStyle w:val="R"/>
        <w:ind w:left="930"/>
      </w:pPr>
      <w:r>
        <w:t xml:space="preserve">&gt; </w:t>
      </w:r>
      <w:proofErr w:type="spellStart"/>
      <w:proofErr w:type="gramStart"/>
      <w:r>
        <w:t>pnorm</w:t>
      </w:r>
      <w:proofErr w:type="spellEnd"/>
      <w:r>
        <w:t>(</w:t>
      </w:r>
      <w:proofErr w:type="gramEnd"/>
      <w:r>
        <w:t xml:space="preserve">q = 25, mean = 24.3, </w:t>
      </w:r>
      <w:proofErr w:type="spellStart"/>
      <w:r>
        <w:t>sd</w:t>
      </w:r>
      <w:proofErr w:type="spellEnd"/>
      <w:r>
        <w:t xml:space="preserve"> = 0.6) - </w:t>
      </w:r>
      <w:proofErr w:type="spellStart"/>
      <w:r>
        <w:t>pnorm</w:t>
      </w:r>
      <w:proofErr w:type="spellEnd"/>
      <w:r>
        <w:t xml:space="preserve">(q = </w:t>
      </w:r>
    </w:p>
    <w:p w14:paraId="01B09059" w14:textId="77777777" w:rsidR="002315C1" w:rsidRDefault="002315C1" w:rsidP="001B7105">
      <w:pPr>
        <w:pStyle w:val="R"/>
        <w:ind w:left="930"/>
      </w:pPr>
      <w:r>
        <w:t xml:space="preserve">    23, mean = 24.3, </w:t>
      </w:r>
      <w:proofErr w:type="spellStart"/>
      <w:r>
        <w:t>sd</w:t>
      </w:r>
      <w:proofErr w:type="spellEnd"/>
      <w:r>
        <w:t xml:space="preserve"> = 0.6)</w:t>
      </w:r>
    </w:p>
    <w:p w14:paraId="6D9E57A2" w14:textId="77777777" w:rsidR="00F3502B" w:rsidRDefault="002315C1" w:rsidP="001B7105">
      <w:pPr>
        <w:pStyle w:val="R"/>
        <w:ind w:left="930"/>
      </w:pPr>
      <w:r>
        <w:t>[1] 0.8631974</w:t>
      </w:r>
    </w:p>
    <w:p w14:paraId="6E94CF9F" w14:textId="77777777" w:rsidR="007F626A" w:rsidRDefault="007F626A" w:rsidP="001B7105">
      <w:pPr>
        <w:pStyle w:val="R"/>
        <w:ind w:left="930"/>
      </w:pPr>
    </w:p>
    <w:p w14:paraId="5DEDFB93" w14:textId="77777777" w:rsidR="00F3502B" w:rsidRDefault="002315C1" w:rsidP="001B7105">
      <w:pPr>
        <w:pStyle w:val="BodyTextIndent"/>
        <w:ind w:left="1185"/>
      </w:pPr>
      <w:r>
        <w:rPr>
          <w:noProof/>
        </w:rPr>
        <w:lastRenderedPageBreak/>
        <w:drawing>
          <wp:inline distT="0" distB="0" distL="0" distR="0" wp14:anchorId="27967289" wp14:editId="51B4B893">
            <wp:extent cx="5608320" cy="48006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228" b="2174"/>
                    <a:stretch/>
                  </pic:blipFill>
                  <pic:spPr bwMode="auto">
                    <a:xfrm>
                      <a:off x="0" y="0"/>
                      <a:ext cx="5608320" cy="480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D91723" w14:textId="77777777" w:rsidR="002315C1" w:rsidRDefault="002315C1" w:rsidP="001B7105">
      <w:pPr>
        <w:pStyle w:val="BodyTextIndent"/>
        <w:ind w:left="1185"/>
      </w:pPr>
    </w:p>
    <w:p w14:paraId="5C59604C" w14:textId="74F9B72A" w:rsidR="00F3502B" w:rsidRDefault="00F3502B" w:rsidP="00F125A5">
      <w:pPr>
        <w:pStyle w:val="BodyTextIndent"/>
        <w:numPr>
          <w:ilvl w:val="0"/>
          <w:numId w:val="4"/>
        </w:numPr>
        <w:tabs>
          <w:tab w:val="clear" w:pos="1185"/>
          <w:tab w:val="num" w:pos="465"/>
        </w:tabs>
        <w:ind w:left="930"/>
      </w:pPr>
      <w:r>
        <w:t xml:space="preserve">Suppose </w:t>
      </w:r>
      <w:r>
        <w:sym w:font="Symbol" w:char="F073"/>
      </w:r>
      <w:r w:rsidR="00B537F4">
        <w:t xml:space="preserve"> </w:t>
      </w:r>
      <w:r>
        <w:t>=</w:t>
      </w:r>
      <w:r w:rsidR="00B537F4">
        <w:t xml:space="preserve"> </w:t>
      </w:r>
      <w:r>
        <w:t xml:space="preserve">0.6 and </w:t>
      </w:r>
      <w:r>
        <w:sym w:font="Symbol" w:char="F06D"/>
      </w:r>
      <w:r w:rsidR="00B537F4">
        <w:t xml:space="preserve"> </w:t>
      </w:r>
      <w:r>
        <w:t>=</w:t>
      </w:r>
      <w:r w:rsidR="00B537F4">
        <w:t xml:space="preserve"> </w:t>
      </w:r>
      <w:r>
        <w:t xml:space="preserve">24.3 again. What is </w:t>
      </w:r>
      <w:proofErr w:type="gramStart"/>
      <w:r>
        <w:t>P(</w:t>
      </w:r>
      <w:proofErr w:type="gramEnd"/>
      <w:r w:rsidR="00B537F4">
        <w:t>Y</w:t>
      </w:r>
      <w:r w:rsidR="00AA392E">
        <w:t xml:space="preserve"> </w:t>
      </w:r>
      <w:r>
        <w:t>&gt;</w:t>
      </w:r>
      <w:r w:rsidR="00AA392E">
        <w:t xml:space="preserve"> </w:t>
      </w:r>
      <w:r>
        <w:t>23)?</w:t>
      </w:r>
      <w:r w:rsidR="001D11A1">
        <w:t xml:space="preserve"> Think in terms of the CDF! </w:t>
      </w:r>
    </w:p>
    <w:p w14:paraId="6BD0217E" w14:textId="77777777" w:rsidR="00F3502B" w:rsidRDefault="00F3502B" w:rsidP="001B7105">
      <w:pPr>
        <w:pStyle w:val="BodyTextIndent"/>
        <w:ind w:left="465"/>
      </w:pPr>
    </w:p>
    <w:p w14:paraId="2AA1CF78" w14:textId="77777777" w:rsidR="00F3502B" w:rsidRDefault="00F3502B" w:rsidP="001B7105">
      <w:pPr>
        <w:pStyle w:val="BodyTextIndent"/>
        <w:ind w:left="1185"/>
      </w:pPr>
    </w:p>
    <w:p w14:paraId="1CA0E944" w14:textId="49D7BBB3" w:rsidR="00F3502B" w:rsidRDefault="00F3502B" w:rsidP="00F125A5">
      <w:pPr>
        <w:pStyle w:val="BodyTextIndent"/>
        <w:numPr>
          <w:ilvl w:val="0"/>
          <w:numId w:val="4"/>
        </w:numPr>
        <w:tabs>
          <w:tab w:val="clear" w:pos="1185"/>
          <w:tab w:val="num" w:pos="465"/>
        </w:tabs>
        <w:ind w:left="930"/>
      </w:pPr>
      <w:r>
        <w:t xml:space="preserve">Suppose </w:t>
      </w:r>
      <w:r>
        <w:sym w:font="Symbol" w:char="F073"/>
      </w:r>
      <w:r w:rsidR="001D11A1">
        <w:t xml:space="preserve"> </w:t>
      </w:r>
      <w:r>
        <w:t>=</w:t>
      </w:r>
      <w:r w:rsidR="001D11A1">
        <w:t xml:space="preserve"> </w:t>
      </w:r>
      <w:r>
        <w:t xml:space="preserve">0.6 and </w:t>
      </w:r>
      <w:r>
        <w:sym w:font="Symbol" w:char="F06D"/>
      </w:r>
      <w:r w:rsidR="001D11A1">
        <w:t xml:space="preserve"> </w:t>
      </w:r>
      <w:r>
        <w:t>=</w:t>
      </w:r>
      <w:r w:rsidR="001D11A1">
        <w:t xml:space="preserve"> </w:t>
      </w:r>
      <w:r>
        <w:t xml:space="preserve">24.3 again. What is </w:t>
      </w:r>
      <w:proofErr w:type="gramStart"/>
      <w:r>
        <w:t>P(</w:t>
      </w:r>
      <w:proofErr w:type="gramEnd"/>
      <w:r w:rsidR="00B537F4">
        <w:t>Y</w:t>
      </w:r>
      <w:r w:rsidR="00AA392E">
        <w:t xml:space="preserve"> </w:t>
      </w:r>
      <w:r>
        <w:t>&lt;</w:t>
      </w:r>
      <w:r w:rsidR="00AA392E">
        <w:t xml:space="preserve"> </w:t>
      </w:r>
      <w:r>
        <w:t xml:space="preserve">23 or </w:t>
      </w:r>
      <w:r w:rsidR="00B537F4">
        <w:t>Y</w:t>
      </w:r>
      <w:r w:rsidR="00AA392E">
        <w:t xml:space="preserve"> </w:t>
      </w:r>
      <w:r>
        <w:t>&gt;</w:t>
      </w:r>
      <w:r w:rsidR="00AA392E">
        <w:t xml:space="preserve"> </w:t>
      </w:r>
      <w:r>
        <w:t>25)?</w:t>
      </w:r>
      <w:r w:rsidR="001D11A1">
        <w:t xml:space="preserve"> </w:t>
      </w:r>
    </w:p>
    <w:p w14:paraId="642191CB" w14:textId="15308654" w:rsidR="00F3502B" w:rsidRDefault="00F3502B" w:rsidP="001B7105">
      <w:pPr>
        <w:pStyle w:val="BodyTextIndent"/>
        <w:ind w:left="465"/>
      </w:pPr>
    </w:p>
    <w:p w14:paraId="019E093B" w14:textId="1B5FE8F2" w:rsidR="00B537F4" w:rsidRDefault="00B537F4" w:rsidP="00B537F4">
      <w:pPr>
        <w:pStyle w:val="BodyTextIndent"/>
      </w:pPr>
      <w:r w:rsidRPr="00B537F4">
        <w:rPr>
          <w:highlight w:val="black"/>
        </w:rPr>
        <w:t xml:space="preserve">Use complement: </w:t>
      </w:r>
      <w:proofErr w:type="gramStart"/>
      <w:r w:rsidRPr="00B537F4">
        <w:rPr>
          <w:highlight w:val="black"/>
        </w:rPr>
        <w:t>P(</w:t>
      </w:r>
      <w:proofErr w:type="gramEnd"/>
      <w:r w:rsidRPr="00B537F4">
        <w:rPr>
          <w:highlight w:val="black"/>
        </w:rPr>
        <w:t>Y &lt; 23 or Y &gt; 25) = 1 - P(23 &lt; Y &lt; 25) = 1 - 0.8632 = 0.1368</w:t>
      </w:r>
    </w:p>
    <w:p w14:paraId="76E30C82" w14:textId="77777777" w:rsidR="00F3502B" w:rsidRDefault="00F3502B" w:rsidP="001B7105">
      <w:pPr>
        <w:pStyle w:val="BodyTextIndent"/>
        <w:ind w:left="465"/>
      </w:pPr>
    </w:p>
    <w:p w14:paraId="7F63C96A" w14:textId="7BA65879" w:rsidR="00F3502B" w:rsidRDefault="00F3502B" w:rsidP="00F125A5">
      <w:pPr>
        <w:pStyle w:val="BodyTextIndent"/>
        <w:numPr>
          <w:ilvl w:val="0"/>
          <w:numId w:val="4"/>
        </w:numPr>
        <w:tabs>
          <w:tab w:val="clear" w:pos="1185"/>
          <w:tab w:val="num" w:pos="465"/>
        </w:tabs>
        <w:ind w:left="930"/>
      </w:pPr>
      <w:r>
        <w:lastRenderedPageBreak/>
        <w:t xml:space="preserve">What </w:t>
      </w:r>
      <w:r w:rsidR="00B537F4">
        <w:t>MPG</w:t>
      </w:r>
      <w:r>
        <w:t xml:space="preserve"> is at least required for a car to be in the top 5% of all </w:t>
      </w:r>
      <w:r w:rsidR="00B537F4">
        <w:t>these same types of cars</w:t>
      </w:r>
      <w:r>
        <w:t xml:space="preserve">? Suppose </w:t>
      </w:r>
      <w:r>
        <w:sym w:font="Symbol" w:char="F073"/>
      </w:r>
      <w:r w:rsidR="00475BAA">
        <w:t xml:space="preserve"> </w:t>
      </w:r>
      <w:r>
        <w:t>=</w:t>
      </w:r>
      <w:r w:rsidR="00475BAA">
        <w:t xml:space="preserve"> </w:t>
      </w:r>
      <w:r>
        <w:t xml:space="preserve">0.6 and </w:t>
      </w:r>
      <w:r>
        <w:sym w:font="Symbol" w:char="F06D"/>
      </w:r>
      <w:r w:rsidR="00475BAA">
        <w:t xml:space="preserve"> </w:t>
      </w:r>
      <w:r>
        <w:t>=</w:t>
      </w:r>
      <w:r w:rsidR="00475BAA">
        <w:t xml:space="preserve"> </w:t>
      </w:r>
      <w:r>
        <w:t xml:space="preserve">24.3 again.  </w:t>
      </w:r>
    </w:p>
    <w:p w14:paraId="3232E0D1" w14:textId="77777777" w:rsidR="00F3502B" w:rsidRDefault="00F3502B" w:rsidP="001B7105">
      <w:pPr>
        <w:pStyle w:val="BodyTextIndent"/>
        <w:ind w:left="465"/>
      </w:pPr>
    </w:p>
    <w:p w14:paraId="64E78EC3" w14:textId="00792046" w:rsidR="002078B2" w:rsidRDefault="00F3502B" w:rsidP="001B7105">
      <w:pPr>
        <w:pStyle w:val="BodyTextIndent"/>
        <w:ind w:left="930"/>
      </w:pPr>
      <w:r>
        <w:t xml:space="preserve">This problem requires going in the opposite direction.  We are now given a probability and need to find the corresponding </w:t>
      </w:r>
      <w:r w:rsidR="002078B2">
        <w:t xml:space="preserve">value </w:t>
      </w:r>
      <w:r w:rsidR="00B537F4">
        <w:t>of q in the expression</w:t>
      </w:r>
      <w:r>
        <w:t xml:space="preserve"> </w:t>
      </w:r>
    </w:p>
    <w:p w14:paraId="225CAAB4" w14:textId="77777777" w:rsidR="002078B2" w:rsidRDefault="002078B2" w:rsidP="001B7105">
      <w:pPr>
        <w:pStyle w:val="BodyTextIndent"/>
        <w:ind w:left="930"/>
      </w:pPr>
    </w:p>
    <w:p w14:paraId="580D8964" w14:textId="40D0C44D" w:rsidR="002078B2" w:rsidRDefault="00F3502B" w:rsidP="001B7105">
      <w:pPr>
        <w:pStyle w:val="BodyTextIndent"/>
        <w:ind w:left="1185"/>
      </w:pPr>
      <w:proofErr w:type="gramStart"/>
      <w:r>
        <w:t>P(</w:t>
      </w:r>
      <w:proofErr w:type="gramEnd"/>
      <w:r w:rsidR="00B537F4">
        <w:t>Y</w:t>
      </w:r>
      <w:r w:rsidR="002078B2">
        <w:t xml:space="preserve"> </w:t>
      </w:r>
      <w:r>
        <w:t>&gt;</w:t>
      </w:r>
      <w:r w:rsidR="002078B2">
        <w:t xml:space="preserve"> </w:t>
      </w:r>
      <w:r w:rsidR="00B537F4">
        <w:t>q</w:t>
      </w:r>
      <w:r>
        <w:t>)</w:t>
      </w:r>
      <w:r w:rsidR="002078B2">
        <w:t xml:space="preserve"> </w:t>
      </w:r>
      <w:r>
        <w:t>=</w:t>
      </w:r>
      <w:r w:rsidR="002078B2">
        <w:t xml:space="preserve"> </w:t>
      </w:r>
      <w:r>
        <w:t xml:space="preserve">0.05.  </w:t>
      </w:r>
    </w:p>
    <w:p w14:paraId="1A5C9E8B" w14:textId="77777777" w:rsidR="002078B2" w:rsidRDefault="002078B2" w:rsidP="001B7105">
      <w:pPr>
        <w:pStyle w:val="BodyTextIndent"/>
        <w:ind w:left="1185"/>
      </w:pPr>
    </w:p>
    <w:p w14:paraId="6E3AEC79" w14:textId="77777777" w:rsidR="00F3502B" w:rsidRDefault="00F3502B" w:rsidP="001B7105">
      <w:pPr>
        <w:ind w:left="1005"/>
      </w:pPr>
      <w:r>
        <w:t xml:space="preserve">In terms of integration, we are trying to find </w:t>
      </w:r>
      <w:r w:rsidR="00C809B5">
        <w:t>y</w:t>
      </w:r>
      <w:r>
        <w:t xml:space="preserve"> in the equation below:</w:t>
      </w:r>
    </w:p>
    <w:p w14:paraId="658EBDB7" w14:textId="77777777" w:rsidR="00F3502B" w:rsidRDefault="00F3502B" w:rsidP="001B7105">
      <w:pPr>
        <w:pStyle w:val="BodyTextIndent"/>
        <w:ind w:left="930"/>
      </w:pPr>
    </w:p>
    <w:p w14:paraId="3010F4B7" w14:textId="302D021C" w:rsidR="00F3502B" w:rsidRDefault="00B537F4" w:rsidP="007F626A">
      <w:pPr>
        <w:pStyle w:val="BodyTextIndent"/>
        <w:ind w:left="1440"/>
      </w:pPr>
      <w:r w:rsidRPr="008927CB">
        <w:rPr>
          <w:position w:val="-44"/>
        </w:rPr>
        <w:object w:dxaOrig="5220" w:dyaOrig="1240" w14:anchorId="1D19D232">
          <v:shape id="_x0000_i1033" type="#_x0000_t75" style="width:258.85pt;height:61.95pt" o:ole="">
            <v:imagedata r:id="rId34" o:title=""/>
          </v:shape>
          <o:OLEObject Type="Embed" ProgID="Equation.DSMT4" ShapeID="_x0000_i1033" DrawAspect="Content" ObjectID="_1669720314" r:id="rId35"/>
        </w:object>
      </w:r>
    </w:p>
    <w:p w14:paraId="1588E527" w14:textId="77777777" w:rsidR="00F3502B" w:rsidRDefault="00F3502B" w:rsidP="001B7105">
      <w:pPr>
        <w:pStyle w:val="BodyTextIndent"/>
        <w:ind w:left="1185"/>
      </w:pPr>
    </w:p>
    <w:p w14:paraId="3FCBC662" w14:textId="77777777" w:rsidR="00F3502B" w:rsidRDefault="00F3502B" w:rsidP="001B7105">
      <w:pPr>
        <w:pStyle w:val="BodyTextIndent"/>
        <w:ind w:left="930"/>
      </w:pPr>
      <w:r>
        <w:t xml:space="preserve">Equivalently, </w:t>
      </w:r>
    </w:p>
    <w:p w14:paraId="078686CE" w14:textId="77777777" w:rsidR="00F3502B" w:rsidRDefault="00F3502B" w:rsidP="001B7105">
      <w:pPr>
        <w:pStyle w:val="BodyTextIndent"/>
        <w:ind w:left="930"/>
      </w:pPr>
    </w:p>
    <w:p w14:paraId="4EEE4136" w14:textId="67604BC8" w:rsidR="00F3502B" w:rsidRDefault="00B537F4" w:rsidP="007F626A">
      <w:pPr>
        <w:pStyle w:val="BodyTextIndent"/>
        <w:ind w:left="1440"/>
      </w:pPr>
      <w:r w:rsidRPr="008927CB">
        <w:rPr>
          <w:position w:val="-44"/>
        </w:rPr>
        <w:object w:dxaOrig="5340" w:dyaOrig="1240" w14:anchorId="02A18622">
          <v:shape id="_x0000_i1034" type="#_x0000_t75" style="width:267.95pt;height:61.95pt" o:ole="">
            <v:imagedata r:id="rId36" o:title=""/>
          </v:shape>
          <o:OLEObject Type="Embed" ProgID="Equation.DSMT4" ShapeID="_x0000_i1034" DrawAspect="Content" ObjectID="_1669720315" r:id="rId37"/>
        </w:object>
      </w:r>
    </w:p>
    <w:p w14:paraId="25488D2F" w14:textId="77777777" w:rsidR="00F3502B" w:rsidRDefault="00F3502B" w:rsidP="001B7105">
      <w:pPr>
        <w:pStyle w:val="BodyTextIndent"/>
        <w:ind w:left="1185"/>
      </w:pPr>
    </w:p>
    <w:p w14:paraId="6B5D125F" w14:textId="77777777" w:rsidR="00F3502B" w:rsidRDefault="002078B2" w:rsidP="001B7105">
      <w:pPr>
        <w:ind w:left="930"/>
      </w:pPr>
      <w:r>
        <w:t xml:space="preserve">We can simply find this in R using the </w:t>
      </w:r>
      <w:proofErr w:type="spellStart"/>
      <w:proofErr w:type="gramStart"/>
      <w:r w:rsidRPr="00B537F4">
        <w:rPr>
          <w:rFonts w:ascii="Courier New" w:hAnsi="Courier New" w:cs="Courier New"/>
        </w:rPr>
        <w:t>qnorm</w:t>
      </w:r>
      <w:proofErr w:type="spellEnd"/>
      <w:r w:rsidRPr="00B537F4">
        <w:rPr>
          <w:rFonts w:ascii="Courier New" w:hAnsi="Courier New" w:cs="Courier New"/>
        </w:rPr>
        <w:t>(</w:t>
      </w:r>
      <w:proofErr w:type="gramEnd"/>
      <w:r w:rsidRPr="00B537F4">
        <w:rPr>
          <w:rFonts w:ascii="Courier New" w:hAnsi="Courier New" w:cs="Courier New"/>
        </w:rPr>
        <w:t>)</w:t>
      </w:r>
      <w:r>
        <w:t xml:space="preserve"> function.  </w:t>
      </w:r>
    </w:p>
    <w:p w14:paraId="6C96BF98" w14:textId="77777777" w:rsidR="002078B2" w:rsidRDefault="002078B2" w:rsidP="001B7105">
      <w:pPr>
        <w:pStyle w:val="BodyTextIndent"/>
        <w:ind w:left="930"/>
      </w:pPr>
    </w:p>
    <w:p w14:paraId="6E411870" w14:textId="77777777" w:rsidR="002078B2" w:rsidRDefault="002078B2" w:rsidP="001B7105">
      <w:pPr>
        <w:pStyle w:val="R"/>
        <w:ind w:left="930"/>
      </w:pPr>
      <w:r>
        <w:t xml:space="preserve">&gt; </w:t>
      </w:r>
      <w:proofErr w:type="spellStart"/>
      <w:proofErr w:type="gramStart"/>
      <w:r>
        <w:t>qnorm</w:t>
      </w:r>
      <w:proofErr w:type="spellEnd"/>
      <w:r>
        <w:t>(</w:t>
      </w:r>
      <w:proofErr w:type="gramEnd"/>
      <w:r>
        <w:t xml:space="preserve">p = 0.95, mean = 24.3, </w:t>
      </w:r>
      <w:proofErr w:type="spellStart"/>
      <w:r>
        <w:t>sd</w:t>
      </w:r>
      <w:proofErr w:type="spellEnd"/>
      <w:r>
        <w:t xml:space="preserve"> = 0.6)</w:t>
      </w:r>
    </w:p>
    <w:p w14:paraId="52536205" w14:textId="77777777" w:rsidR="002078B2" w:rsidRDefault="002078B2" w:rsidP="001B7105">
      <w:pPr>
        <w:pStyle w:val="R"/>
        <w:ind w:left="930"/>
      </w:pPr>
      <w:r>
        <w:t>[1] 25.28691</w:t>
      </w:r>
    </w:p>
    <w:p w14:paraId="63E431DB" w14:textId="77777777" w:rsidR="002078B2" w:rsidRDefault="002078B2" w:rsidP="001B7105">
      <w:pPr>
        <w:pStyle w:val="BodyTextIndent"/>
        <w:ind w:left="930"/>
      </w:pPr>
    </w:p>
    <w:p w14:paraId="445988CF" w14:textId="77777777" w:rsidR="002078B2" w:rsidRDefault="002078B2" w:rsidP="001B7105">
      <w:pPr>
        <w:pStyle w:val="BodyTextIndent"/>
        <w:ind w:left="930"/>
      </w:pPr>
    </w:p>
    <w:p w14:paraId="6856E1FF" w14:textId="77777777" w:rsidR="002078B2" w:rsidRDefault="002078B2" w:rsidP="00C342D8">
      <w:pPr>
        <w:pStyle w:val="BodyTextIndent"/>
        <w:ind w:left="465"/>
      </w:pPr>
    </w:p>
    <w:p w14:paraId="6828E1C7" w14:textId="77777777" w:rsidR="00F3502B" w:rsidRDefault="002078B2" w:rsidP="001B7105">
      <w:pPr>
        <w:pStyle w:val="BodyTextIndent"/>
        <w:jc w:val="center"/>
      </w:pPr>
      <w:r>
        <w:rPr>
          <w:noProof/>
        </w:rPr>
        <w:drawing>
          <wp:inline distT="0" distB="0" distL="0" distR="0" wp14:anchorId="09A38226" wp14:editId="60C49D55">
            <wp:extent cx="5610127" cy="475798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43" b="2216"/>
                    <a:stretch/>
                  </pic:blipFill>
                  <pic:spPr bwMode="auto">
                    <a:xfrm>
                      <a:off x="0" y="0"/>
                      <a:ext cx="5610225" cy="4758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6A8FF3" w14:textId="77777777" w:rsidR="00F3502B" w:rsidRDefault="00F3502B" w:rsidP="001B7105">
      <w:pPr>
        <w:pStyle w:val="BodyTextIndent"/>
      </w:pPr>
    </w:p>
    <w:p w14:paraId="2A210C09" w14:textId="77777777" w:rsidR="002078B2" w:rsidRDefault="00C809B5" w:rsidP="001B7105">
      <w:pPr>
        <w:ind w:left="720"/>
      </w:pPr>
      <w:r>
        <w:t xml:space="preserve">Thus, </w:t>
      </w:r>
      <w:r w:rsidR="002078B2">
        <w:t xml:space="preserve">25.29 is the 0.95 quantile from a normal distribution with </w:t>
      </w:r>
      <w:r w:rsidR="002078B2">
        <w:sym w:font="Symbol" w:char="F06D"/>
      </w:r>
      <w:r w:rsidR="002078B2">
        <w:t xml:space="preserve"> = 24.3 and </w:t>
      </w:r>
      <w:r w:rsidR="002078B2">
        <w:sym w:font="Symbol" w:char="F073"/>
      </w:r>
      <w:r w:rsidR="002078B2">
        <w:t xml:space="preserve"> = 0.6. </w:t>
      </w:r>
    </w:p>
    <w:p w14:paraId="50D775EF" w14:textId="77777777" w:rsidR="002078B2" w:rsidRDefault="002078B2" w:rsidP="001B7105">
      <w:pPr>
        <w:pStyle w:val="BodyTextIndent"/>
      </w:pPr>
    </w:p>
    <w:p w14:paraId="74D4224B" w14:textId="77777777" w:rsidR="00F3502B" w:rsidRPr="00DF2191" w:rsidRDefault="00F3502B" w:rsidP="00C342D8">
      <w:pPr>
        <w:pStyle w:val="BodyTextIndent"/>
        <w:ind w:left="0"/>
      </w:pPr>
    </w:p>
    <w:p w14:paraId="09349A99" w14:textId="77777777" w:rsidR="00F3502B" w:rsidRDefault="00F3502B" w:rsidP="00C342D8">
      <w:pPr>
        <w:pStyle w:val="BodyTextIndent"/>
        <w:ind w:left="0"/>
      </w:pPr>
      <w:r>
        <w:rPr>
          <w:u w:val="single"/>
        </w:rPr>
        <w:t>Example</w:t>
      </w:r>
      <w:r>
        <w:t>: Grading (</w:t>
      </w:r>
      <w:proofErr w:type="spellStart"/>
      <w:r>
        <w:t>grade_</w:t>
      </w:r>
      <w:proofErr w:type="gramStart"/>
      <w:r>
        <w:t>bell.</w:t>
      </w:r>
      <w:r w:rsidR="00FF0784">
        <w:t>R</w:t>
      </w:r>
      <w:proofErr w:type="spellEnd"/>
      <w:proofErr w:type="gramEnd"/>
      <w:r>
        <w:t>)</w:t>
      </w:r>
    </w:p>
    <w:p w14:paraId="421BA318" w14:textId="77777777" w:rsidR="00F3502B" w:rsidRDefault="00F3502B" w:rsidP="00C342D8">
      <w:pPr>
        <w:pStyle w:val="BodyTextIndent"/>
        <w:ind w:left="0"/>
      </w:pPr>
    </w:p>
    <w:p w14:paraId="394C9C72" w14:textId="64F306F8" w:rsidR="00F3502B" w:rsidRDefault="00F3502B" w:rsidP="001B7105">
      <w:pPr>
        <w:pStyle w:val="BodyTextIndent"/>
        <w:ind w:left="450"/>
      </w:pPr>
      <w:r>
        <w:t>Suppose the set of test #</w:t>
      </w:r>
      <w:r w:rsidR="00FF0784">
        <w:t>1</w:t>
      </w:r>
      <w:r>
        <w:t xml:space="preserve"> grades in </w:t>
      </w:r>
      <w:r w:rsidR="00715929">
        <w:t>a</w:t>
      </w:r>
      <w:r>
        <w:t xml:space="preserve"> class has a normal distribution with </w:t>
      </w:r>
      <w:r>
        <w:sym w:font="Symbol" w:char="F06D"/>
      </w:r>
      <w:r w:rsidR="00FF0784">
        <w:t xml:space="preserve"> </w:t>
      </w:r>
      <w:r>
        <w:t>=</w:t>
      </w:r>
      <w:r w:rsidR="00FF0784">
        <w:t xml:space="preserve"> </w:t>
      </w:r>
      <w:r>
        <w:t xml:space="preserve">73% and </w:t>
      </w:r>
      <w:r>
        <w:sym w:font="Symbol" w:char="F073"/>
      </w:r>
      <w:r w:rsidR="00FF0784">
        <w:t xml:space="preserve"> </w:t>
      </w:r>
      <w:r>
        <w:t>=</w:t>
      </w:r>
      <w:r w:rsidR="00FF0784">
        <w:t xml:space="preserve"> </w:t>
      </w:r>
      <w:r>
        <w:t xml:space="preserve">8%. Let </w:t>
      </w:r>
      <w:r w:rsidR="00B537F4">
        <w:t>Y</w:t>
      </w:r>
      <w:r>
        <w:t xml:space="preserve"> be a student’s grade. Answer the following.</w:t>
      </w:r>
    </w:p>
    <w:p w14:paraId="4B1A9B41" w14:textId="77777777" w:rsidR="00F3502B" w:rsidRDefault="00F3502B" w:rsidP="00C342D8">
      <w:pPr>
        <w:pStyle w:val="BodyTextIndent"/>
        <w:ind w:left="0"/>
      </w:pPr>
    </w:p>
    <w:p w14:paraId="56C2DE49" w14:textId="77777777" w:rsidR="00F3502B" w:rsidRDefault="00F3502B" w:rsidP="00F125A5">
      <w:pPr>
        <w:pStyle w:val="BodyTextIndent"/>
        <w:numPr>
          <w:ilvl w:val="0"/>
          <w:numId w:val="5"/>
        </w:numPr>
        <w:tabs>
          <w:tab w:val="clear" w:pos="1170"/>
          <w:tab w:val="num" w:pos="900"/>
        </w:tabs>
        <w:ind w:left="900"/>
      </w:pPr>
      <w:r>
        <w:lastRenderedPageBreak/>
        <w:t>What is the probability that a randomly chosen student in the class received a grade of 90% or better?</w:t>
      </w:r>
    </w:p>
    <w:p w14:paraId="0CD66FEA" w14:textId="77777777" w:rsidR="00F3502B" w:rsidRDefault="00F3502B" w:rsidP="001B7105">
      <w:pPr>
        <w:pStyle w:val="BodyTextIndent"/>
        <w:ind w:left="450"/>
      </w:pPr>
    </w:p>
    <w:p w14:paraId="19900BDF" w14:textId="32A35E0D" w:rsidR="00626613" w:rsidRDefault="00626613" w:rsidP="001B7105">
      <w:pPr>
        <w:pStyle w:val="BodyTextIndent"/>
        <w:ind w:left="900"/>
      </w:pPr>
      <w:r>
        <w:t xml:space="preserve">We need to find </w:t>
      </w:r>
      <w:proofErr w:type="gramStart"/>
      <w:r>
        <w:t>P(</w:t>
      </w:r>
      <w:proofErr w:type="gramEnd"/>
      <w:r w:rsidR="00B537F4">
        <w:t>Y</w:t>
      </w:r>
      <w:r>
        <w:t xml:space="preserve"> &gt; 90)</w:t>
      </w:r>
      <w:r w:rsidR="00050134">
        <w:t>.</w:t>
      </w:r>
    </w:p>
    <w:p w14:paraId="462435C4" w14:textId="77777777" w:rsidR="00626613" w:rsidRDefault="00626613" w:rsidP="001B7105">
      <w:pPr>
        <w:pStyle w:val="BodyTextIndent"/>
        <w:ind w:left="900"/>
      </w:pPr>
    </w:p>
    <w:p w14:paraId="762F6C2D" w14:textId="77777777" w:rsidR="007B7BED" w:rsidRDefault="007B7BED" w:rsidP="001B7105">
      <w:pPr>
        <w:pStyle w:val="R"/>
        <w:ind w:left="900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dnorm</w:t>
      </w:r>
      <w:proofErr w:type="spellEnd"/>
      <w:r>
        <w:t xml:space="preserve">(x = x, mean = 73, </w:t>
      </w:r>
      <w:proofErr w:type="spellStart"/>
      <w:r>
        <w:t>sd</w:t>
      </w:r>
      <w:proofErr w:type="spellEnd"/>
      <w:r>
        <w:t xml:space="preserve"> = 8), n </w:t>
      </w:r>
    </w:p>
    <w:p w14:paraId="14560199" w14:textId="77777777" w:rsidR="007B7BED" w:rsidRDefault="007B7BED" w:rsidP="001B7105">
      <w:pPr>
        <w:pStyle w:val="R"/>
        <w:ind w:left="900"/>
      </w:pPr>
      <w:r>
        <w:t xml:space="preserve">    = 1000, from = 50, to = 100, col = </w:t>
      </w:r>
    </w:p>
    <w:p w14:paraId="4287F8D0" w14:textId="77777777" w:rsidR="00D93C8C" w:rsidRDefault="007B7BED" w:rsidP="001B7105">
      <w:pPr>
        <w:pStyle w:val="R"/>
        <w:ind w:left="900"/>
      </w:pPr>
      <w:r>
        <w:t xml:space="preserve">    "</w:t>
      </w:r>
      <w:proofErr w:type="spellStart"/>
      <w:r>
        <w:t>darkgreen</w:t>
      </w:r>
      <w:proofErr w:type="spellEnd"/>
      <w:r>
        <w:t xml:space="preserve">", </w:t>
      </w:r>
      <w:proofErr w:type="spellStart"/>
      <w:r>
        <w:t>lwd</w:t>
      </w:r>
      <w:proofErr w:type="spellEnd"/>
      <w:r>
        <w:t xml:space="preserve"> = 2, </w:t>
      </w:r>
      <w:proofErr w:type="spellStart"/>
      <w:r>
        <w:t>ylab</w:t>
      </w:r>
      <w:proofErr w:type="spellEnd"/>
      <w:r>
        <w:t xml:space="preserve"> = "f(y)"</w:t>
      </w:r>
      <w:r w:rsidR="00D93C8C" w:rsidRPr="00D93C8C">
        <w:t xml:space="preserve">, </w:t>
      </w:r>
      <w:proofErr w:type="spellStart"/>
      <w:r w:rsidR="00D93C8C" w:rsidRPr="00D93C8C">
        <w:t>xlab</w:t>
      </w:r>
      <w:proofErr w:type="spellEnd"/>
      <w:r w:rsidR="00D93C8C" w:rsidRPr="00D93C8C">
        <w:t xml:space="preserve"> = </w:t>
      </w:r>
    </w:p>
    <w:p w14:paraId="7561202C" w14:textId="77777777" w:rsidR="007B7BED" w:rsidRDefault="00D93C8C" w:rsidP="001B7105">
      <w:pPr>
        <w:pStyle w:val="R"/>
        <w:ind w:left="900"/>
      </w:pPr>
      <w:r>
        <w:t xml:space="preserve">    </w:t>
      </w:r>
      <w:r w:rsidRPr="00D93C8C">
        <w:t>"y"</w:t>
      </w:r>
      <w:r w:rsidR="007B7BED">
        <w:t>)</w:t>
      </w:r>
    </w:p>
    <w:p w14:paraId="2A1C254E" w14:textId="77777777" w:rsidR="007B7BED" w:rsidRDefault="007B7BED" w:rsidP="001B7105">
      <w:pPr>
        <w:pStyle w:val="R"/>
        <w:ind w:left="900"/>
      </w:pPr>
      <w:r>
        <w:t xml:space="preserve">&gt; </w:t>
      </w:r>
      <w:proofErr w:type="spellStart"/>
      <w:proofErr w:type="gramStart"/>
      <w:r>
        <w:t>abline</w:t>
      </w:r>
      <w:proofErr w:type="spellEnd"/>
      <w:r>
        <w:t>(</w:t>
      </w:r>
      <w:proofErr w:type="gramEnd"/>
      <w:r>
        <w:t>h = 0)</w:t>
      </w:r>
    </w:p>
    <w:p w14:paraId="14CFFBC7" w14:textId="77777777" w:rsidR="007B7BED" w:rsidRDefault="007B7BED" w:rsidP="001B7105">
      <w:pPr>
        <w:pStyle w:val="R"/>
        <w:ind w:left="900"/>
      </w:pPr>
      <w:r>
        <w:t xml:space="preserve">&gt; </w:t>
      </w:r>
      <w:proofErr w:type="gramStart"/>
      <w:r>
        <w:t>segments(</w:t>
      </w:r>
      <w:proofErr w:type="gramEnd"/>
      <w:r>
        <w:t xml:space="preserve">x0 = 90, y0 = 0, x1 = 90, y1 = </w:t>
      </w:r>
      <w:proofErr w:type="spellStart"/>
      <w:r>
        <w:t>dnorm</w:t>
      </w:r>
      <w:proofErr w:type="spellEnd"/>
      <w:r>
        <w:t xml:space="preserve">(x </w:t>
      </w:r>
    </w:p>
    <w:p w14:paraId="09FABDFD" w14:textId="77777777" w:rsidR="007B7BED" w:rsidRDefault="007B7BED" w:rsidP="001B7105">
      <w:pPr>
        <w:pStyle w:val="R"/>
        <w:ind w:left="900"/>
      </w:pPr>
      <w:r>
        <w:t xml:space="preserve">    = 90, mean = 73, </w:t>
      </w:r>
      <w:proofErr w:type="spellStart"/>
      <w:r>
        <w:t>sd</w:t>
      </w:r>
      <w:proofErr w:type="spellEnd"/>
      <w:r>
        <w:t xml:space="preserve"> = 8), col = "red", </w:t>
      </w:r>
      <w:proofErr w:type="spellStart"/>
      <w:r>
        <w:t>lwd</w:t>
      </w:r>
      <w:proofErr w:type="spellEnd"/>
      <w:r>
        <w:t xml:space="preserve"> = </w:t>
      </w:r>
    </w:p>
    <w:p w14:paraId="73574B54" w14:textId="77777777" w:rsidR="007B7BED" w:rsidRDefault="007B7BED" w:rsidP="001B7105">
      <w:pPr>
        <w:pStyle w:val="R"/>
        <w:ind w:left="900"/>
      </w:pPr>
      <w:r>
        <w:t xml:space="preserve">    5)</w:t>
      </w:r>
    </w:p>
    <w:p w14:paraId="76F1CD19" w14:textId="77777777" w:rsidR="007B7BED" w:rsidRDefault="007B7BED" w:rsidP="001B7105">
      <w:pPr>
        <w:pStyle w:val="R"/>
        <w:ind w:left="900"/>
      </w:pPr>
      <w:r>
        <w:t xml:space="preserve">&gt; </w:t>
      </w:r>
      <w:r w:rsidR="00626613">
        <w:t xml:space="preserve">1 - </w:t>
      </w:r>
      <w:proofErr w:type="spellStart"/>
      <w:proofErr w:type="gramStart"/>
      <w:r>
        <w:t>pnorm</w:t>
      </w:r>
      <w:proofErr w:type="spellEnd"/>
      <w:r>
        <w:t>(</w:t>
      </w:r>
      <w:proofErr w:type="gramEnd"/>
      <w:r>
        <w:t xml:space="preserve">q = 90, mean = 73, </w:t>
      </w:r>
      <w:proofErr w:type="spellStart"/>
      <w:r>
        <w:t>sd</w:t>
      </w:r>
      <w:proofErr w:type="spellEnd"/>
      <w:r>
        <w:t xml:space="preserve"> = 8)</w:t>
      </w:r>
    </w:p>
    <w:p w14:paraId="35563464" w14:textId="77777777" w:rsidR="007B7BED" w:rsidRDefault="007B7BED" w:rsidP="001B7105">
      <w:pPr>
        <w:pStyle w:val="R"/>
        <w:ind w:left="900"/>
      </w:pPr>
      <w:r>
        <w:t xml:space="preserve">[1] </w:t>
      </w:r>
      <w:r w:rsidR="00626613" w:rsidRPr="00626613">
        <w:t>0.01679331</w:t>
      </w:r>
    </w:p>
    <w:p w14:paraId="4724A0FE" w14:textId="77777777" w:rsidR="00D93C8C" w:rsidRDefault="00D93C8C" w:rsidP="001B7105">
      <w:pPr>
        <w:pStyle w:val="R"/>
        <w:ind w:left="900"/>
      </w:pPr>
    </w:p>
    <w:p w14:paraId="634100BF" w14:textId="77777777" w:rsidR="007B7BED" w:rsidRDefault="00D93C8C" w:rsidP="001B7105">
      <w:pPr>
        <w:pStyle w:val="BodyTextIndent"/>
        <w:ind w:left="450"/>
        <w:jc w:val="center"/>
      </w:pPr>
      <w:r>
        <w:rPr>
          <w:noProof/>
        </w:rPr>
        <w:drawing>
          <wp:inline distT="0" distB="0" distL="0" distR="0" wp14:anchorId="71D4B92E" wp14:editId="4A47E8E9">
            <wp:extent cx="5046562" cy="4321843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911" b="2216"/>
                    <a:stretch/>
                  </pic:blipFill>
                  <pic:spPr bwMode="auto">
                    <a:xfrm>
                      <a:off x="0" y="0"/>
                      <a:ext cx="5046562" cy="4321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C67C5F" w14:textId="77777777" w:rsidR="00F3502B" w:rsidRDefault="00F3502B" w:rsidP="001B7105">
      <w:pPr>
        <w:pStyle w:val="BodyTextIndent"/>
        <w:ind w:left="450"/>
      </w:pPr>
    </w:p>
    <w:p w14:paraId="0C9E3250" w14:textId="77777777" w:rsidR="00F3502B" w:rsidRDefault="00F3502B" w:rsidP="00F125A5">
      <w:pPr>
        <w:pStyle w:val="BodyTextIndent"/>
        <w:numPr>
          <w:ilvl w:val="0"/>
          <w:numId w:val="5"/>
        </w:numPr>
        <w:tabs>
          <w:tab w:val="clear" w:pos="1170"/>
          <w:tab w:val="num" w:pos="450"/>
        </w:tabs>
        <w:ind w:left="900"/>
      </w:pPr>
      <w:r>
        <w:t>What percentage of students scored between a 70% and 90%?</w:t>
      </w:r>
    </w:p>
    <w:p w14:paraId="2BFCECD3" w14:textId="77777777" w:rsidR="007E0940" w:rsidRDefault="007E0940" w:rsidP="001B7105">
      <w:pPr>
        <w:pStyle w:val="BodyTextIndent"/>
        <w:ind w:left="900"/>
      </w:pPr>
    </w:p>
    <w:p w14:paraId="21161240" w14:textId="78A99BFF" w:rsidR="007F5DED" w:rsidRDefault="00050134" w:rsidP="001B7105">
      <w:pPr>
        <w:pStyle w:val="BodyTextIndent"/>
        <w:ind w:left="900"/>
      </w:pPr>
      <w:r>
        <w:t xml:space="preserve">We need to find </w:t>
      </w:r>
      <w:proofErr w:type="gramStart"/>
      <w:r>
        <w:t>P(</w:t>
      </w:r>
      <w:proofErr w:type="gramEnd"/>
      <w:r>
        <w:t xml:space="preserve">70 &lt; </w:t>
      </w:r>
      <w:r w:rsidR="00B537F4">
        <w:t>Y</w:t>
      </w:r>
      <w:r>
        <w:t xml:space="preserve"> &lt; 90)</w:t>
      </w:r>
      <w:r w:rsidR="007F5DED">
        <w:t xml:space="preserve"> = P(</w:t>
      </w:r>
      <w:r w:rsidR="00B537F4">
        <w:t>Y</w:t>
      </w:r>
      <w:r w:rsidR="007F5DED">
        <w:t xml:space="preserve"> &lt; 90) – P(</w:t>
      </w:r>
      <w:r w:rsidR="00B537F4">
        <w:t>Y</w:t>
      </w:r>
      <w:r w:rsidR="007F5DED">
        <w:t xml:space="preserve"> &lt; 70)</w:t>
      </w:r>
    </w:p>
    <w:p w14:paraId="66C6F28C" w14:textId="77777777" w:rsidR="00050134" w:rsidRDefault="00050134" w:rsidP="001B7105">
      <w:pPr>
        <w:pStyle w:val="BodyTextIndent"/>
        <w:ind w:left="900"/>
      </w:pPr>
    </w:p>
    <w:p w14:paraId="7953C1C4" w14:textId="77777777" w:rsidR="007E0940" w:rsidRDefault="007E0940" w:rsidP="001B7105">
      <w:pPr>
        <w:pStyle w:val="R"/>
        <w:ind w:left="900"/>
      </w:pPr>
      <w:r>
        <w:t xml:space="preserve">&gt; </w:t>
      </w:r>
      <w:proofErr w:type="spellStart"/>
      <w:proofErr w:type="gramStart"/>
      <w:r>
        <w:t>pnorm</w:t>
      </w:r>
      <w:proofErr w:type="spellEnd"/>
      <w:r>
        <w:t>(</w:t>
      </w:r>
      <w:proofErr w:type="gramEnd"/>
      <w:r>
        <w:t xml:space="preserve">q = 90, mean = 73, </w:t>
      </w:r>
      <w:proofErr w:type="spellStart"/>
      <w:r>
        <w:t>sd</w:t>
      </w:r>
      <w:proofErr w:type="spellEnd"/>
      <w:r>
        <w:t xml:space="preserve"> = 8) - </w:t>
      </w:r>
      <w:proofErr w:type="spellStart"/>
      <w:r>
        <w:t>pnorm</w:t>
      </w:r>
      <w:proofErr w:type="spellEnd"/>
      <w:r>
        <w:t xml:space="preserve">(q = 70, </w:t>
      </w:r>
    </w:p>
    <w:p w14:paraId="1D3D8566" w14:textId="77777777" w:rsidR="007E0940" w:rsidRDefault="007E0940" w:rsidP="001B7105">
      <w:pPr>
        <w:pStyle w:val="R"/>
        <w:ind w:left="900"/>
      </w:pPr>
      <w:r>
        <w:t xml:space="preserve">    mean = 73, </w:t>
      </w:r>
      <w:proofErr w:type="spellStart"/>
      <w:r>
        <w:t>sd</w:t>
      </w:r>
      <w:proofErr w:type="spellEnd"/>
      <w:r>
        <w:t xml:space="preserve"> = 8)</w:t>
      </w:r>
    </w:p>
    <w:p w14:paraId="5C336402" w14:textId="77777777" w:rsidR="007E0940" w:rsidRDefault="007E0940" w:rsidP="001B7105">
      <w:pPr>
        <w:pStyle w:val="R"/>
        <w:ind w:left="900"/>
      </w:pPr>
      <w:r>
        <w:t>[1] 0.6293765</w:t>
      </w:r>
    </w:p>
    <w:p w14:paraId="3A908548" w14:textId="77777777" w:rsidR="007F626A" w:rsidRDefault="007F626A" w:rsidP="001B7105">
      <w:pPr>
        <w:pStyle w:val="R"/>
        <w:ind w:left="900"/>
      </w:pPr>
    </w:p>
    <w:p w14:paraId="5555EBDA" w14:textId="77777777" w:rsidR="007E0940" w:rsidRDefault="007E0940" w:rsidP="001B7105">
      <w:pPr>
        <w:pStyle w:val="R"/>
        <w:ind w:left="900"/>
      </w:pPr>
    </w:p>
    <w:p w14:paraId="5C45FC16" w14:textId="77777777" w:rsidR="00F3502B" w:rsidRDefault="007E0940" w:rsidP="001B7105">
      <w:pPr>
        <w:pStyle w:val="BodyTextIndent"/>
        <w:ind w:left="450"/>
        <w:jc w:val="center"/>
      </w:pPr>
      <w:r>
        <w:rPr>
          <w:noProof/>
        </w:rPr>
        <w:drawing>
          <wp:inline distT="0" distB="0" distL="0" distR="0" wp14:anchorId="59B38E21" wp14:editId="58606D24">
            <wp:extent cx="5093208" cy="4471416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911"/>
                    <a:stretch/>
                  </pic:blipFill>
                  <pic:spPr bwMode="auto">
                    <a:xfrm>
                      <a:off x="0" y="0"/>
                      <a:ext cx="5093208" cy="4471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E4B56F" w14:textId="77777777" w:rsidR="00F3502B" w:rsidRDefault="00F3502B" w:rsidP="001B7105">
      <w:pPr>
        <w:pStyle w:val="BodyTextIndent"/>
        <w:ind w:left="450"/>
      </w:pPr>
    </w:p>
    <w:p w14:paraId="781103D7" w14:textId="6C861E8E" w:rsidR="00F3502B" w:rsidRDefault="00F3502B" w:rsidP="00F125A5">
      <w:pPr>
        <w:pStyle w:val="BodyTextIndent"/>
        <w:numPr>
          <w:ilvl w:val="0"/>
          <w:numId w:val="5"/>
        </w:numPr>
        <w:tabs>
          <w:tab w:val="clear" w:pos="1170"/>
          <w:tab w:val="num" w:pos="450"/>
        </w:tabs>
        <w:ind w:left="900"/>
      </w:pPr>
      <w:r>
        <w:t xml:space="preserve">Suppose that </w:t>
      </w:r>
      <w:r w:rsidR="00062F17">
        <w:t>the</w:t>
      </w:r>
      <w:r>
        <w:t xml:space="preserve"> instructor curves the test #</w:t>
      </w:r>
      <w:r w:rsidR="0093674E">
        <w:t>1</w:t>
      </w:r>
      <w:r>
        <w:t xml:space="preserve"> grades and that ONLY the top 10% of test scores receive A’s.  </w:t>
      </w:r>
      <w:r>
        <w:lastRenderedPageBreak/>
        <w:t>Would a student be better off with a test #</w:t>
      </w:r>
      <w:r w:rsidR="0093674E">
        <w:t>1</w:t>
      </w:r>
      <w:r>
        <w:t xml:space="preserve"> grade of 81% (still with </w:t>
      </w:r>
      <w:r>
        <w:sym w:font="Symbol" w:char="F06D"/>
      </w:r>
      <w:r w:rsidR="00A52095">
        <w:t xml:space="preserve"> </w:t>
      </w:r>
      <w:r>
        <w:t>=</w:t>
      </w:r>
      <w:r w:rsidR="00A52095">
        <w:t xml:space="preserve"> </w:t>
      </w:r>
      <w:r>
        <w:t xml:space="preserve">73% and </w:t>
      </w:r>
      <w:r>
        <w:sym w:font="Symbol" w:char="F073"/>
      </w:r>
      <w:r w:rsidR="00A52095">
        <w:t xml:space="preserve"> </w:t>
      </w:r>
      <w:r>
        <w:t>=</w:t>
      </w:r>
      <w:r w:rsidR="00A52095">
        <w:t xml:space="preserve"> </w:t>
      </w:r>
      <w:r>
        <w:t>8%) or a grade of 68% on a different test #</w:t>
      </w:r>
      <w:r w:rsidR="00A52095">
        <w:t>1</w:t>
      </w:r>
      <w:r>
        <w:t xml:space="preserve"> that has a normal distribution with </w:t>
      </w:r>
      <w:r>
        <w:sym w:font="Symbol" w:char="F06D"/>
      </w:r>
      <w:r w:rsidR="00A52095">
        <w:t xml:space="preserve"> </w:t>
      </w:r>
      <w:r>
        <w:t>=</w:t>
      </w:r>
      <w:r w:rsidR="00A52095">
        <w:t xml:space="preserve"> </w:t>
      </w:r>
      <w:r>
        <w:t xml:space="preserve">62% and </w:t>
      </w:r>
      <w:r>
        <w:sym w:font="Symbol" w:char="F073"/>
      </w:r>
      <w:r w:rsidR="00A52095">
        <w:t xml:space="preserve"> </w:t>
      </w:r>
      <w:r>
        <w:t>=</w:t>
      </w:r>
      <w:r w:rsidR="00A52095">
        <w:t xml:space="preserve"> </w:t>
      </w:r>
      <w:r>
        <w:t xml:space="preserve">3%?  </w:t>
      </w:r>
    </w:p>
    <w:p w14:paraId="3FCD48DD" w14:textId="77777777" w:rsidR="00A52095" w:rsidRDefault="00A52095" w:rsidP="001B7105">
      <w:pPr>
        <w:pStyle w:val="BodyTextIndent"/>
        <w:ind w:left="450"/>
      </w:pPr>
    </w:p>
    <w:p w14:paraId="41712691" w14:textId="77777777" w:rsidR="00F3502B" w:rsidRDefault="00A52095" w:rsidP="001B7105">
      <w:pPr>
        <w:ind w:left="900"/>
      </w:pPr>
      <w:r>
        <w:t>Find the 0.90 quantile for the two distributions.</w:t>
      </w:r>
    </w:p>
    <w:p w14:paraId="2CE1722D" w14:textId="77777777" w:rsidR="00A52095" w:rsidRDefault="00A52095" w:rsidP="001B7105">
      <w:pPr>
        <w:ind w:left="900"/>
      </w:pPr>
    </w:p>
    <w:p w14:paraId="5FE5F898" w14:textId="77777777" w:rsidR="00A52095" w:rsidRDefault="00A52095" w:rsidP="001B7105">
      <w:pPr>
        <w:ind w:left="450"/>
        <w:jc w:val="center"/>
      </w:pPr>
      <w:r>
        <w:rPr>
          <w:noProof/>
        </w:rPr>
        <w:drawing>
          <wp:inline distT="0" distB="0" distL="0" distR="0" wp14:anchorId="0647E02A" wp14:editId="0E6F55D2">
            <wp:extent cx="5610129" cy="48044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464" b="1663"/>
                    <a:stretch/>
                  </pic:blipFill>
                  <pic:spPr bwMode="auto">
                    <a:xfrm>
                      <a:off x="0" y="0"/>
                      <a:ext cx="5610225" cy="4804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7ECDAB" w14:textId="77777777" w:rsidR="00A52095" w:rsidRDefault="0057371F" w:rsidP="001B7105">
      <w:pPr>
        <w:pStyle w:val="R"/>
        <w:ind w:left="1170"/>
      </w:pPr>
      <w:r>
        <w:t xml:space="preserve">&gt; </w:t>
      </w:r>
      <w:proofErr w:type="spellStart"/>
      <w:proofErr w:type="gramStart"/>
      <w:r w:rsidR="00A52095">
        <w:t>qnorm</w:t>
      </w:r>
      <w:proofErr w:type="spellEnd"/>
      <w:r w:rsidR="00A52095">
        <w:t>(</w:t>
      </w:r>
      <w:proofErr w:type="gramEnd"/>
      <w:r w:rsidR="00A52095">
        <w:t xml:space="preserve">p = 0.90, mean = 73, </w:t>
      </w:r>
      <w:proofErr w:type="spellStart"/>
      <w:r w:rsidR="00A52095">
        <w:t>sd</w:t>
      </w:r>
      <w:proofErr w:type="spellEnd"/>
      <w:r w:rsidR="00A52095">
        <w:t xml:space="preserve"> = 8)</w:t>
      </w:r>
    </w:p>
    <w:p w14:paraId="5FA4C28E" w14:textId="77777777" w:rsidR="00A52095" w:rsidRDefault="00A52095" w:rsidP="001B7105">
      <w:pPr>
        <w:pStyle w:val="R"/>
        <w:ind w:left="1170"/>
      </w:pPr>
      <w:r>
        <w:t>[1] 83.25241</w:t>
      </w:r>
    </w:p>
    <w:p w14:paraId="4EC8AC95" w14:textId="77777777" w:rsidR="00A52095" w:rsidRDefault="00A52095" w:rsidP="001B7105">
      <w:pPr>
        <w:pStyle w:val="R"/>
        <w:ind w:left="1170"/>
      </w:pPr>
      <w:r>
        <w:t xml:space="preserve">&gt; </w:t>
      </w:r>
      <w:proofErr w:type="spellStart"/>
      <w:proofErr w:type="gramStart"/>
      <w:r>
        <w:t>qnorm</w:t>
      </w:r>
      <w:proofErr w:type="spellEnd"/>
      <w:r>
        <w:t>(</w:t>
      </w:r>
      <w:proofErr w:type="gramEnd"/>
      <w:r>
        <w:t xml:space="preserve">p = 0.90, mean = 62, </w:t>
      </w:r>
      <w:proofErr w:type="spellStart"/>
      <w:r>
        <w:t>sd</w:t>
      </w:r>
      <w:proofErr w:type="spellEnd"/>
      <w:r>
        <w:t xml:space="preserve"> = 3)</w:t>
      </w:r>
    </w:p>
    <w:p w14:paraId="0391B8A8" w14:textId="77777777" w:rsidR="00F3502B" w:rsidRDefault="00A52095" w:rsidP="001B7105">
      <w:pPr>
        <w:pStyle w:val="R"/>
        <w:ind w:left="1170"/>
      </w:pPr>
      <w:r>
        <w:t>[1] 65.84465</w:t>
      </w:r>
    </w:p>
    <w:p w14:paraId="0865C76C" w14:textId="77777777" w:rsidR="00A52095" w:rsidRDefault="00A52095" w:rsidP="001B7105">
      <w:pPr>
        <w:ind w:left="900"/>
      </w:pPr>
    </w:p>
    <w:p w14:paraId="43A02B2A" w14:textId="50C992C8" w:rsidR="00F3502B" w:rsidRDefault="00F3502B" w:rsidP="001B7105">
      <w:pPr>
        <w:ind w:left="900"/>
      </w:pPr>
      <w:r>
        <w:lastRenderedPageBreak/>
        <w:t xml:space="preserve">A student would prefer the second test </w:t>
      </w:r>
      <w:r w:rsidR="00DE4412">
        <w:t>because</w:t>
      </w:r>
      <w:r>
        <w:t xml:space="preserve"> an A would be received.</w:t>
      </w:r>
    </w:p>
    <w:p w14:paraId="5DE95E08" w14:textId="2420B32C" w:rsidR="00DE4412" w:rsidRDefault="00DE4412">
      <w:pPr>
        <w:spacing w:after="200" w:line="276" w:lineRule="auto"/>
        <w:jc w:val="left"/>
        <w:rPr>
          <w:u w:val="single"/>
        </w:rPr>
      </w:pPr>
    </w:p>
    <w:p w14:paraId="10E3A957" w14:textId="1C7F6243" w:rsidR="00F3502B" w:rsidRDefault="00F3502B" w:rsidP="00C342D8">
      <w:r>
        <w:rPr>
          <w:u w:val="single"/>
        </w:rPr>
        <w:t>Rule of thumb for the number of standard deviations all data lies from its mean</w:t>
      </w:r>
      <w:r>
        <w:t>:</w:t>
      </w:r>
    </w:p>
    <w:p w14:paraId="08E41F9D" w14:textId="77777777" w:rsidR="00F3502B" w:rsidRDefault="00F3502B" w:rsidP="00C342D8">
      <w:pPr>
        <w:rPr>
          <w:u w:val="single"/>
        </w:rPr>
      </w:pPr>
    </w:p>
    <w:p w14:paraId="4798A4C1" w14:textId="77777777" w:rsidR="001C7340" w:rsidRDefault="00B537F4" w:rsidP="001B7105">
      <w:pPr>
        <w:pStyle w:val="BodyTextIndent"/>
      </w:pPr>
      <w:r>
        <w:t>W</w:t>
      </w:r>
      <w:r w:rsidR="00F3502B">
        <w:t xml:space="preserve">e discussed </w:t>
      </w:r>
      <w:r>
        <w:t xml:space="preserve">previously </w:t>
      </w:r>
      <w:r w:rsidR="00F3502B">
        <w:t>that approximately all observations</w:t>
      </w:r>
      <w:r w:rsidR="006E7180">
        <w:t xml:space="preserve"> should lie within 2 to 3 standard deviations from their mean. Given </w:t>
      </w:r>
      <w:r w:rsidR="006E7180">
        <w:sym w:font="Symbol" w:char="F06D"/>
      </w:r>
      <w:r w:rsidR="006E7180">
        <w:t xml:space="preserve"> and </w:t>
      </w:r>
      <w:r w:rsidR="006E7180">
        <w:sym w:font="Symbol" w:char="F073"/>
      </w:r>
      <w:r w:rsidR="006E7180">
        <w:t xml:space="preserve"> for a normal distribution here, how could we make use of this? </w:t>
      </w:r>
    </w:p>
    <w:p w14:paraId="27AEE3D1" w14:textId="77777777" w:rsidR="001C7340" w:rsidRDefault="001C7340" w:rsidP="001B7105">
      <w:pPr>
        <w:pStyle w:val="BodyTextIndent"/>
      </w:pPr>
    </w:p>
    <w:p w14:paraId="63BAF751" w14:textId="3C036ED1" w:rsidR="00F3502B" w:rsidRDefault="001C7340" w:rsidP="001C7340">
      <w:pPr>
        <w:pStyle w:val="BodyTextIndent"/>
        <w:ind w:left="1440"/>
      </w:pPr>
      <w:r>
        <w:t xml:space="preserve">Find </w:t>
      </w:r>
      <w:r w:rsidR="006E7180">
        <w:t>P(</w:t>
      </w:r>
      <w:r w:rsidR="006E7180">
        <w:sym w:font="Symbol" w:char="F06D"/>
      </w:r>
      <w:r w:rsidR="006E7180">
        <w:t xml:space="preserve"> - 2</w:t>
      </w:r>
      <w:r w:rsidR="006E7180">
        <w:sym w:font="Symbol" w:char="F073"/>
      </w:r>
      <w:r w:rsidR="006E7180">
        <w:t xml:space="preserve"> &lt; </w:t>
      </w:r>
      <w:r w:rsidR="00B537F4">
        <w:t>Y</w:t>
      </w:r>
      <w:r w:rsidR="006E7180">
        <w:t xml:space="preserve"> &lt; </w:t>
      </w:r>
      <w:r w:rsidR="006E7180">
        <w:sym w:font="Symbol" w:char="F06D"/>
      </w:r>
      <w:r w:rsidR="006E7180">
        <w:t xml:space="preserve"> + 2</w:t>
      </w:r>
      <w:r w:rsidR="006E7180">
        <w:sym w:font="Symbol" w:char="F073"/>
      </w:r>
      <w:r w:rsidR="006E7180">
        <w:t>)</w:t>
      </w:r>
      <w:r w:rsidR="00FF0177">
        <w:t xml:space="preserve"> = 0.9545</w:t>
      </w:r>
      <w:r w:rsidR="006E7180">
        <w:t xml:space="preserve"> and  P(</w:t>
      </w:r>
      <w:r w:rsidR="006E7180">
        <w:sym w:font="Symbol" w:char="F06D"/>
      </w:r>
      <w:r w:rsidR="006E7180">
        <w:t xml:space="preserve"> - 3</w:t>
      </w:r>
      <w:r w:rsidR="006E7180">
        <w:sym w:font="Symbol" w:char="F073"/>
      </w:r>
      <w:r w:rsidR="006E7180">
        <w:t xml:space="preserve"> &lt; </w:t>
      </w:r>
      <w:r w:rsidR="00B537F4">
        <w:t>Y</w:t>
      </w:r>
      <w:r w:rsidR="006E7180">
        <w:t xml:space="preserve"> &lt; </w:t>
      </w:r>
      <w:r w:rsidR="006E7180">
        <w:sym w:font="Symbol" w:char="F06D"/>
      </w:r>
      <w:r w:rsidR="006E7180">
        <w:t xml:space="preserve"> + 3</w:t>
      </w:r>
      <w:r w:rsidR="006E7180">
        <w:sym w:font="Symbol" w:char="F073"/>
      </w:r>
      <w:r w:rsidR="00B537F4">
        <w:t>)</w:t>
      </w:r>
      <w:r w:rsidR="00FF0177">
        <w:t xml:space="preserve"> = 0.9973</w:t>
      </w:r>
      <w:r>
        <w:t xml:space="preserve">. The end result is what corresponds </w:t>
      </w:r>
      <w:r w:rsidR="00B537F4">
        <w:t xml:space="preserve">to the </w:t>
      </w:r>
      <w:r w:rsidR="00B537F4" w:rsidRPr="001C7340">
        <w:rPr>
          <w:u w:val="single"/>
        </w:rPr>
        <w:t>empirical rule</w:t>
      </w:r>
      <w:r w:rsidR="00F3502B">
        <w:t xml:space="preserve">.  </w:t>
      </w:r>
    </w:p>
    <w:p w14:paraId="16AED1AB" w14:textId="3B98061F" w:rsidR="00F3502B" w:rsidRDefault="00F3502B" w:rsidP="001B7105">
      <w:pPr>
        <w:ind w:left="720"/>
      </w:pPr>
    </w:p>
    <w:p w14:paraId="522FB664" w14:textId="77777777" w:rsidR="001C7340" w:rsidRDefault="001C7340" w:rsidP="001B7105">
      <w:pPr>
        <w:ind w:left="720"/>
      </w:pPr>
    </w:p>
    <w:p w14:paraId="4BAE4E88" w14:textId="56D55794" w:rsidR="00F3502B" w:rsidRDefault="0071209F" w:rsidP="00C342D8">
      <w:r w:rsidRPr="0071209F">
        <w:rPr>
          <w:u w:val="single"/>
        </w:rPr>
        <w:t>Question</w:t>
      </w:r>
      <w:r>
        <w:t xml:space="preserve">: Suppose </w:t>
      </w:r>
      <w:r w:rsidR="004F68D8">
        <w:t>Y</w:t>
      </w:r>
      <w:r>
        <w:t xml:space="preserve"> has a normal distribution. What is P(</w:t>
      </w:r>
      <w:r w:rsidR="004F68D8">
        <w:t>Y</w:t>
      </w:r>
      <w:r>
        <w:t xml:space="preserve"> = </w:t>
      </w:r>
      <w:r>
        <w:sym w:font="Symbol" w:char="F06D"/>
      </w:r>
      <w:r>
        <w:t>)?</w:t>
      </w:r>
    </w:p>
    <w:p w14:paraId="7907A732" w14:textId="60FC0846" w:rsidR="00F3502B" w:rsidRDefault="00F3502B" w:rsidP="00C342D8"/>
    <w:p w14:paraId="3FD65F6A" w14:textId="77777777" w:rsidR="00062F17" w:rsidRDefault="00062F17" w:rsidP="00C342D8"/>
    <w:p w14:paraId="35A629AB" w14:textId="34690BF3" w:rsidR="00F3502B" w:rsidRDefault="00F3502B" w:rsidP="00C342D8">
      <w:r>
        <w:rPr>
          <w:u w:val="single"/>
        </w:rPr>
        <w:t xml:space="preserve">Standard normal </w:t>
      </w:r>
      <w:r w:rsidR="001B0458">
        <w:rPr>
          <w:u w:val="single"/>
        </w:rPr>
        <w:t>probability distribution</w:t>
      </w:r>
    </w:p>
    <w:p w14:paraId="42994C61" w14:textId="77777777" w:rsidR="00F3502B" w:rsidRDefault="00F3502B" w:rsidP="00C342D8"/>
    <w:p w14:paraId="55A33086" w14:textId="76DC6E9D" w:rsidR="001B0458" w:rsidRDefault="00F3502B" w:rsidP="001B7105">
      <w:pPr>
        <w:ind w:left="720"/>
      </w:pPr>
      <w:r>
        <w:t xml:space="preserve">Before there were readily assessable software package or calculators with functions for the normal </w:t>
      </w:r>
      <w:r w:rsidR="0071209F">
        <w:t>distribution</w:t>
      </w:r>
      <w:r>
        <w:t xml:space="preserve">, people used tables based on the standard normal </w:t>
      </w:r>
      <w:r w:rsidR="0071209F">
        <w:t xml:space="preserve">distribution </w:t>
      </w:r>
      <w:r>
        <w:t xml:space="preserve">to find probabilities associated with ANY normal </w:t>
      </w:r>
      <w:r w:rsidR="0071209F">
        <w:t>distribution</w:t>
      </w:r>
      <w:r>
        <w:t xml:space="preserve">. </w:t>
      </w:r>
      <w:r w:rsidR="001B0458">
        <w:t xml:space="preserve">Because tables are still used at times, </w:t>
      </w:r>
      <w:r w:rsidR="001B0458">
        <w:lastRenderedPageBreak/>
        <w:t xml:space="preserve">it is helpful to briefly go through their use here. Also, this will help you understand better how to find probabilities with the distribution. </w:t>
      </w:r>
    </w:p>
    <w:p w14:paraId="75A3C946" w14:textId="77777777" w:rsidR="001B0458" w:rsidRDefault="001B0458" w:rsidP="001B7105">
      <w:pPr>
        <w:ind w:left="720"/>
      </w:pPr>
    </w:p>
    <w:p w14:paraId="1030941F" w14:textId="6BD4B908" w:rsidR="00F3502B" w:rsidRDefault="00F3502B" w:rsidP="001B7105">
      <w:pPr>
        <w:pStyle w:val="BodyTextIndent"/>
      </w:pPr>
      <w:r>
        <w:t>Bel</w:t>
      </w:r>
      <w:r w:rsidR="0071209F">
        <w:t xml:space="preserve">ow is an excerpt from </w:t>
      </w:r>
      <w:r w:rsidR="001B0458">
        <w:t>a</w:t>
      </w:r>
      <w:r w:rsidR="0071209F">
        <w:t xml:space="preserve"> table</w:t>
      </w:r>
      <w:r w:rsidR="000E45D8">
        <w:t xml:space="preserve"> </w:t>
      </w:r>
      <w:r w:rsidR="001B0458">
        <w:t xml:space="preserve">that I constructed which is meant to duplicate what is often </w:t>
      </w:r>
      <w:r w:rsidR="00DE4412">
        <w:t>found</w:t>
      </w:r>
      <w:r w:rsidR="001B0458">
        <w:t xml:space="preserve"> in books. </w:t>
      </w:r>
      <w:r>
        <w:t xml:space="preserve"> </w:t>
      </w:r>
    </w:p>
    <w:p w14:paraId="46E6D765" w14:textId="20E210F0" w:rsidR="00062F17" w:rsidRDefault="00062F17" w:rsidP="001B7105">
      <w:pPr>
        <w:ind w:left="720"/>
      </w:pPr>
    </w:p>
    <w:tbl>
      <w:tblPr>
        <w:tblW w:w="5000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84"/>
        <w:gridCol w:w="1020"/>
        <w:gridCol w:w="1020"/>
        <w:gridCol w:w="1021"/>
        <w:gridCol w:w="1021"/>
        <w:gridCol w:w="1021"/>
        <w:gridCol w:w="1021"/>
        <w:gridCol w:w="1021"/>
        <w:gridCol w:w="1021"/>
        <w:gridCol w:w="1021"/>
        <w:gridCol w:w="1019"/>
      </w:tblGrid>
      <w:tr w:rsidR="00F3502B" w:rsidRPr="00A85C48" w14:paraId="6D39FFB0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CCFFCC"/>
            <w:noWrap/>
            <w:vAlign w:val="bottom"/>
          </w:tcPr>
          <w:p w14:paraId="0538B5F4" w14:textId="77777777" w:rsidR="00F3502B" w:rsidRPr="00A85C48" w:rsidRDefault="0071209F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z</w:t>
            </w:r>
            <w:r w:rsidR="00F3502B" w:rsidRPr="00A85C48">
              <w:rPr>
                <w:b/>
                <w:bCs/>
                <w:sz w:val="26"/>
                <w:szCs w:val="26"/>
              </w:rPr>
              <w:t> 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CFFCC"/>
            <w:noWrap/>
            <w:vAlign w:val="bottom"/>
          </w:tcPr>
          <w:p w14:paraId="6BA907F6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0.00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CFFCC"/>
            <w:noWrap/>
            <w:vAlign w:val="bottom"/>
          </w:tcPr>
          <w:p w14:paraId="4EA35CA8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0.01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CFFCC"/>
            <w:noWrap/>
            <w:vAlign w:val="bottom"/>
          </w:tcPr>
          <w:p w14:paraId="6C266F45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0.02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CFFCC"/>
            <w:noWrap/>
            <w:vAlign w:val="bottom"/>
          </w:tcPr>
          <w:p w14:paraId="1987ACE5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0.03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CFFCC"/>
            <w:noWrap/>
            <w:vAlign w:val="bottom"/>
          </w:tcPr>
          <w:p w14:paraId="0500865E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0.04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CFFCC"/>
            <w:noWrap/>
            <w:vAlign w:val="bottom"/>
          </w:tcPr>
          <w:p w14:paraId="002F67F8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0.05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CFFCC"/>
            <w:noWrap/>
            <w:vAlign w:val="bottom"/>
          </w:tcPr>
          <w:p w14:paraId="35B441D4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0.06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CFFCC"/>
            <w:noWrap/>
            <w:vAlign w:val="bottom"/>
          </w:tcPr>
          <w:p w14:paraId="5F4E265A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0.07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CFFCC"/>
            <w:noWrap/>
            <w:vAlign w:val="bottom"/>
          </w:tcPr>
          <w:p w14:paraId="542225BB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0.08</w:t>
            </w:r>
          </w:p>
        </w:tc>
        <w:tc>
          <w:tcPr>
            <w:tcW w:w="472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CCFFCC"/>
            <w:noWrap/>
            <w:vAlign w:val="bottom"/>
          </w:tcPr>
          <w:p w14:paraId="3D0E6B5F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0.09</w:t>
            </w:r>
          </w:p>
        </w:tc>
      </w:tr>
      <w:tr w:rsidR="00F3502B" w:rsidRPr="00A85C48" w14:paraId="6C868DD5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6512FD85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3.4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2494B774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3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784E9256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3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7950EC1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3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307E427D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3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76C9934B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3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2E2494F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3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4C729C3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3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63DFF2C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3</w:t>
            </w:r>
          </w:p>
        </w:tc>
        <w:tc>
          <w:tcPr>
            <w:tcW w:w="47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21726FE0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3</w:t>
            </w:r>
          </w:p>
        </w:tc>
        <w:tc>
          <w:tcPr>
            <w:tcW w:w="47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99"/>
            <w:noWrap/>
            <w:vAlign w:val="bottom"/>
          </w:tcPr>
          <w:p w14:paraId="3E3AB034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2</w:t>
            </w:r>
          </w:p>
        </w:tc>
      </w:tr>
      <w:tr w:rsidR="00F3502B" w:rsidRPr="00A85C48" w14:paraId="69A10856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00FC2782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3.3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648454E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5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43BA2857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5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57AA71AA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5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40D75B5A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20D8684F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292665A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4116B865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1FACD6C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44B87333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4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99"/>
            <w:noWrap/>
            <w:vAlign w:val="bottom"/>
          </w:tcPr>
          <w:p w14:paraId="73283C5F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3</w:t>
            </w:r>
          </w:p>
        </w:tc>
      </w:tr>
      <w:tr w:rsidR="00F3502B" w:rsidRPr="00A85C48" w14:paraId="2D2A079B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61C9C6F2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3.2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14E22DD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7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4405A1F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7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272278AA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6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707BCAA0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6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5819572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6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5F317D42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6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089F441E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6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6104DF0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5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12ED0F3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5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99"/>
            <w:noWrap/>
            <w:vAlign w:val="bottom"/>
          </w:tcPr>
          <w:p w14:paraId="2B6DC4F7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5</w:t>
            </w:r>
          </w:p>
        </w:tc>
      </w:tr>
      <w:tr w:rsidR="00F3502B" w:rsidRPr="00A85C48" w14:paraId="7629D573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407290E9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3.1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062E1F0D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0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3269F87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266E80D2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7850AE9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4A478AF6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8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35AAD59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8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75D19E2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8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05AC5DBD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8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4094D7FA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7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99"/>
            <w:noWrap/>
            <w:vAlign w:val="bottom"/>
          </w:tcPr>
          <w:p w14:paraId="292E742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07</w:t>
            </w:r>
          </w:p>
        </w:tc>
      </w:tr>
      <w:tr w:rsidR="00F3502B" w:rsidRPr="00A85C48" w14:paraId="0D3DBE2A" w14:textId="77777777" w:rsidTr="001B7105">
        <w:trPr>
          <w:trHeight w:val="276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3DEE9736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3.0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052BC4F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3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7B30031B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3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7BF418AB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3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5E634DAF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2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22A80C44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2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23EB507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1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1579BA52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1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79EDA943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1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99"/>
            <w:noWrap/>
            <w:vAlign w:val="bottom"/>
          </w:tcPr>
          <w:p w14:paraId="2D836880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0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99"/>
            <w:noWrap/>
            <w:vAlign w:val="bottom"/>
          </w:tcPr>
          <w:p w14:paraId="254CC567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0</w:t>
            </w:r>
          </w:p>
        </w:tc>
      </w:tr>
      <w:tr w:rsidR="00F3502B" w:rsidRPr="00A85C48" w14:paraId="76603F04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4B4F826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2.9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DA087B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9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28292DB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8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3648914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8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8FA5A10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7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575DE8A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6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8B374D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6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796F11E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5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64ACD387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5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553BD4C2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4</w:t>
            </w:r>
          </w:p>
        </w:tc>
        <w:tc>
          <w:tcPr>
            <w:tcW w:w="472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CC99"/>
            <w:noWrap/>
            <w:vAlign w:val="bottom"/>
          </w:tcPr>
          <w:p w14:paraId="735DF3D6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4</w:t>
            </w:r>
          </w:p>
        </w:tc>
      </w:tr>
      <w:tr w:rsidR="00F3502B" w:rsidRPr="00A85C48" w14:paraId="23A5211F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655E7A68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2.8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48ACEA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6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C26EBEF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5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C35EEB0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C12BEFD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3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635BCB7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3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569572E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2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3E66BBA6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1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639A913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1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6D17E23D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0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CC99"/>
            <w:noWrap/>
            <w:vAlign w:val="bottom"/>
          </w:tcPr>
          <w:p w14:paraId="484F420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19</w:t>
            </w:r>
          </w:p>
        </w:tc>
      </w:tr>
      <w:tr w:rsidR="00F3502B" w:rsidRPr="00A85C48" w14:paraId="6A3276CA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0F4718A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2.7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CB4755B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35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206DCB5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3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5C4DCB84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33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F8576E6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32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E2F2E45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31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630EE94D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30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E191FD0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34E65D8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8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49F04A0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7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CC99"/>
            <w:noWrap/>
            <w:vAlign w:val="bottom"/>
          </w:tcPr>
          <w:p w14:paraId="638115E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26</w:t>
            </w:r>
          </w:p>
        </w:tc>
      </w:tr>
      <w:tr w:rsidR="00F3502B" w:rsidRPr="00A85C48" w14:paraId="6DDF8F30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D0419D9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2.6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16053FB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47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378275DD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45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2F0632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4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B195830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43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659150A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41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288CDD0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40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54C92B6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3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65A5043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38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69EAED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37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CC99"/>
            <w:noWrap/>
            <w:vAlign w:val="bottom"/>
          </w:tcPr>
          <w:p w14:paraId="10A6E65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36</w:t>
            </w:r>
          </w:p>
        </w:tc>
      </w:tr>
      <w:tr w:rsidR="00F3502B" w:rsidRPr="00A85C48" w14:paraId="1E717D5A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348520BF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2.5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246000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62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27CC333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60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759324E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5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3EB855A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57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D677BD7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55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606D3D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5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EFA48F5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52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2CDB505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51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58A66EB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49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CC99"/>
            <w:noWrap/>
            <w:vAlign w:val="bottom"/>
          </w:tcPr>
          <w:p w14:paraId="03F30E1F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48</w:t>
            </w:r>
          </w:p>
        </w:tc>
      </w:tr>
      <w:tr w:rsidR="00F3502B" w:rsidRPr="00A85C48" w14:paraId="5308C8E2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2E2A11E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2.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B4BB0F3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82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31D024D6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80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921E5F5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78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47FB50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75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250C34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73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F5F7C2B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71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D2B324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6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6D355BAF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68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330B2CC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66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CC99"/>
            <w:noWrap/>
            <w:vAlign w:val="bottom"/>
          </w:tcPr>
          <w:p w14:paraId="4EC0BC6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64</w:t>
            </w:r>
          </w:p>
        </w:tc>
      </w:tr>
      <w:tr w:rsidR="00F3502B" w:rsidRPr="00A85C48" w14:paraId="0EB35A09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30F5D8C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2.3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F84765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07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7BD919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0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E875CD2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02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A00ADA6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9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712661D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96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7E431D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9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5858CDA3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91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61D5B975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8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5F38B623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87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CC99"/>
            <w:noWrap/>
            <w:vAlign w:val="bottom"/>
          </w:tcPr>
          <w:p w14:paraId="1DB0477D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084</w:t>
            </w:r>
          </w:p>
        </w:tc>
      </w:tr>
      <w:tr w:rsidR="00F3502B" w:rsidRPr="00A85C48" w14:paraId="536AC692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191B3A9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2.2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DA60A34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3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5E21C06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36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E59CF52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32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66735F05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2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31121A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25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345C20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22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5631CB87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1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F59E86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16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735F357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13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CC99"/>
            <w:noWrap/>
            <w:vAlign w:val="bottom"/>
          </w:tcPr>
          <w:p w14:paraId="7BC5195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10</w:t>
            </w:r>
          </w:p>
        </w:tc>
      </w:tr>
      <w:tr w:rsidR="00F3502B" w:rsidRPr="00A85C48" w14:paraId="1034A58E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250BB76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2.1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E347157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79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CECD76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7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1511024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70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89158E6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66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0B0C5A1B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62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3E97C85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58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5F5AFBCA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54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07A6FCA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50</w:t>
            </w:r>
          </w:p>
        </w:tc>
        <w:tc>
          <w:tcPr>
            <w:tcW w:w="4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341F787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46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CC99"/>
            <w:noWrap/>
            <w:vAlign w:val="bottom"/>
          </w:tcPr>
          <w:p w14:paraId="365C5BA5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43</w:t>
            </w:r>
          </w:p>
        </w:tc>
      </w:tr>
      <w:tr w:rsidR="00F3502B" w:rsidRPr="00A85C48" w14:paraId="7038784E" w14:textId="77777777" w:rsidTr="001B7105">
        <w:trPr>
          <w:trHeight w:val="276"/>
          <w:jc w:val="center"/>
        </w:trPr>
        <w:tc>
          <w:tcPr>
            <w:tcW w:w="271" w:type="pct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EBFFF8B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2.0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36BB51D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28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B404102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22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7B0ACCA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17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685933B2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12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1213391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07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31C41DD7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02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BB9849E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97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27216E20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92</w:t>
            </w:r>
          </w:p>
        </w:tc>
        <w:tc>
          <w:tcPr>
            <w:tcW w:w="47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CC99"/>
            <w:noWrap/>
            <w:vAlign w:val="bottom"/>
          </w:tcPr>
          <w:p w14:paraId="488A9B77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88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CC99"/>
            <w:noWrap/>
            <w:vAlign w:val="bottom"/>
          </w:tcPr>
          <w:p w14:paraId="087AF5E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183</w:t>
            </w:r>
          </w:p>
        </w:tc>
      </w:tr>
      <w:tr w:rsidR="00F3502B" w:rsidRPr="00A85C48" w14:paraId="11AB3D2D" w14:textId="77777777" w:rsidTr="001B7105">
        <w:trPr>
          <w:trHeight w:val="264"/>
          <w:jc w:val="center"/>
        </w:trPr>
        <w:tc>
          <w:tcPr>
            <w:tcW w:w="271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FF99CC"/>
            <w:noWrap/>
            <w:vAlign w:val="bottom"/>
          </w:tcPr>
          <w:p w14:paraId="416C3CED" w14:textId="77777777" w:rsidR="00F3502B" w:rsidRPr="00A85C48" w:rsidRDefault="00F3502B" w:rsidP="006B7FF0">
            <w:pPr>
              <w:jc w:val="center"/>
              <w:rPr>
                <w:b/>
                <w:bCs/>
                <w:sz w:val="26"/>
                <w:szCs w:val="26"/>
              </w:rPr>
            </w:pPr>
            <w:r w:rsidRPr="00A85C48">
              <w:rPr>
                <w:b/>
                <w:bCs/>
                <w:sz w:val="26"/>
                <w:szCs w:val="26"/>
              </w:rPr>
              <w:t>-1.9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99CC"/>
            <w:noWrap/>
            <w:vAlign w:val="bottom"/>
          </w:tcPr>
          <w:p w14:paraId="706A1BD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87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99CC"/>
            <w:noWrap/>
            <w:vAlign w:val="bottom"/>
          </w:tcPr>
          <w:p w14:paraId="31BB462C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81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99CC"/>
            <w:noWrap/>
            <w:vAlign w:val="bottom"/>
          </w:tcPr>
          <w:p w14:paraId="787FE703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74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99CC"/>
            <w:noWrap/>
            <w:vAlign w:val="bottom"/>
          </w:tcPr>
          <w:p w14:paraId="5DCE66E8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68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99CC"/>
            <w:noWrap/>
            <w:vAlign w:val="bottom"/>
          </w:tcPr>
          <w:p w14:paraId="524EC632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62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99CC"/>
            <w:noWrap/>
            <w:vAlign w:val="bottom"/>
          </w:tcPr>
          <w:p w14:paraId="331645EE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56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99CC"/>
            <w:noWrap/>
            <w:vAlign w:val="bottom"/>
          </w:tcPr>
          <w:p w14:paraId="78858629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50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99CC"/>
            <w:noWrap/>
            <w:vAlign w:val="bottom"/>
          </w:tcPr>
          <w:p w14:paraId="3578D6C5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44</w:t>
            </w:r>
          </w:p>
        </w:tc>
        <w:tc>
          <w:tcPr>
            <w:tcW w:w="47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99CC"/>
            <w:noWrap/>
            <w:vAlign w:val="bottom"/>
          </w:tcPr>
          <w:p w14:paraId="77D4116A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39</w:t>
            </w:r>
          </w:p>
        </w:tc>
        <w:tc>
          <w:tcPr>
            <w:tcW w:w="472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99CC"/>
            <w:noWrap/>
            <w:vAlign w:val="bottom"/>
          </w:tcPr>
          <w:p w14:paraId="1DAD0526" w14:textId="77777777" w:rsidR="00F3502B" w:rsidRPr="00A85C48" w:rsidRDefault="00F3502B" w:rsidP="006B7FF0">
            <w:pPr>
              <w:jc w:val="center"/>
              <w:rPr>
                <w:sz w:val="26"/>
                <w:szCs w:val="26"/>
              </w:rPr>
            </w:pPr>
            <w:r w:rsidRPr="00A85C48">
              <w:rPr>
                <w:sz w:val="26"/>
                <w:szCs w:val="26"/>
              </w:rPr>
              <w:t>0.0233</w:t>
            </w:r>
          </w:p>
        </w:tc>
      </w:tr>
    </w:tbl>
    <w:p w14:paraId="7156ADED" w14:textId="77777777" w:rsidR="00F3502B" w:rsidRDefault="00F3502B" w:rsidP="001B7105">
      <w:pPr>
        <w:ind w:left="720"/>
        <w:rPr>
          <w:b/>
        </w:rPr>
      </w:pPr>
    </w:p>
    <w:p w14:paraId="255B6159" w14:textId="77777777" w:rsidR="0071209F" w:rsidRDefault="0071209F" w:rsidP="001B7105">
      <w:pPr>
        <w:pStyle w:val="BodyTextIndent"/>
      </w:pPr>
      <w:r>
        <w:t>The table gives:</w:t>
      </w:r>
    </w:p>
    <w:p w14:paraId="3DB25DBC" w14:textId="77777777" w:rsidR="0071209F" w:rsidRDefault="0071209F" w:rsidP="001B7105">
      <w:pPr>
        <w:pStyle w:val="BodyTextIndent"/>
        <w:ind w:left="1440"/>
      </w:pPr>
    </w:p>
    <w:p w14:paraId="7EC2DD4B" w14:textId="20561EDD" w:rsidR="00F3502B" w:rsidRDefault="00F3502B" w:rsidP="001B7105">
      <w:pPr>
        <w:pStyle w:val="BodyTextIndent"/>
        <w:ind w:left="1440"/>
      </w:pPr>
      <w:proofErr w:type="gramStart"/>
      <w:r>
        <w:t>P(</w:t>
      </w:r>
      <w:proofErr w:type="gramEnd"/>
      <w:r w:rsidR="001B0458">
        <w:t>Z</w:t>
      </w:r>
      <w:r w:rsidR="0071209F">
        <w:t xml:space="preserve"> </w:t>
      </w:r>
      <w:r>
        <w:t>&lt;</w:t>
      </w:r>
      <w:r w:rsidR="0071209F">
        <w:t xml:space="preserve"> </w:t>
      </w:r>
      <w:r>
        <w:t>-3.41) = 0.0003,</w:t>
      </w:r>
    </w:p>
    <w:p w14:paraId="14B08AF2" w14:textId="48E333A7" w:rsidR="00F3502B" w:rsidRDefault="00F3502B" w:rsidP="001B7105">
      <w:pPr>
        <w:pStyle w:val="BodyTextIndent"/>
        <w:ind w:left="1440"/>
      </w:pPr>
      <w:proofErr w:type="gramStart"/>
      <w:r>
        <w:t>P(</w:t>
      </w:r>
      <w:proofErr w:type="gramEnd"/>
      <w:r w:rsidR="001B0458">
        <w:t>Z</w:t>
      </w:r>
      <w:r w:rsidR="0071209F">
        <w:t xml:space="preserve"> </w:t>
      </w:r>
      <w:r>
        <w:t>&lt;</w:t>
      </w:r>
      <w:r w:rsidR="0071209F">
        <w:t xml:space="preserve"> </w:t>
      </w:r>
      <w:r>
        <w:t>-3.03) = 0.0012,</w:t>
      </w:r>
    </w:p>
    <w:p w14:paraId="53CF33C4" w14:textId="045597E7" w:rsidR="00F3502B" w:rsidRDefault="00F3502B" w:rsidP="001B7105">
      <w:pPr>
        <w:pStyle w:val="BodyTextIndent"/>
        <w:ind w:left="1440"/>
      </w:pPr>
      <w:proofErr w:type="gramStart"/>
      <w:r>
        <w:t>P(</w:t>
      </w:r>
      <w:proofErr w:type="gramEnd"/>
      <w:r w:rsidR="001B0458">
        <w:t>Z</w:t>
      </w:r>
      <w:r w:rsidR="0071209F">
        <w:t xml:space="preserve"> </w:t>
      </w:r>
      <w:r>
        <w:t>&lt;</w:t>
      </w:r>
      <w:r w:rsidR="0071209F">
        <w:t xml:space="preserve"> </w:t>
      </w:r>
      <w:r>
        <w:t>-2.57) = 0.0051,</w:t>
      </w:r>
    </w:p>
    <w:p w14:paraId="4F01B57A" w14:textId="77777777" w:rsidR="00F3502B" w:rsidRDefault="00F3502B" w:rsidP="001B7105">
      <w:pPr>
        <w:pStyle w:val="BodyTextIndent"/>
        <w:ind w:left="1440"/>
      </w:pPr>
      <w:r>
        <w:sym w:font="MT Extra" w:char="F04D"/>
      </w:r>
    </w:p>
    <w:p w14:paraId="0F9BE9E8" w14:textId="77777777" w:rsidR="00F3502B" w:rsidRDefault="00F3502B" w:rsidP="001B7105">
      <w:pPr>
        <w:pStyle w:val="BodyTextIndent"/>
        <w:ind w:left="1440"/>
      </w:pPr>
    </w:p>
    <w:p w14:paraId="029DB070" w14:textId="03035083" w:rsidR="001B0458" w:rsidRDefault="001B0458" w:rsidP="001B7105">
      <w:pPr>
        <w:pStyle w:val="BodyTextIndent"/>
      </w:pPr>
      <w:r>
        <w:lastRenderedPageBreak/>
        <w:t xml:space="preserve">where Z is a standard normal random variable. These probabilities can be found using the </w:t>
      </w:r>
      <w:proofErr w:type="spellStart"/>
      <w:proofErr w:type="gramStart"/>
      <w:r w:rsidRPr="001B0458">
        <w:rPr>
          <w:rFonts w:ascii="Courier New" w:hAnsi="Courier New" w:cs="Courier New"/>
        </w:rPr>
        <w:t>pnorm</w:t>
      </w:r>
      <w:proofErr w:type="spellEnd"/>
      <w:r w:rsidRPr="001B0458">
        <w:rPr>
          <w:rFonts w:ascii="Courier New" w:hAnsi="Courier New" w:cs="Courier New"/>
        </w:rPr>
        <w:t>(</w:t>
      </w:r>
      <w:proofErr w:type="gramEnd"/>
      <w:r w:rsidRPr="001B0458">
        <w:rPr>
          <w:rFonts w:ascii="Courier New" w:hAnsi="Courier New" w:cs="Courier New"/>
        </w:rPr>
        <w:t>)</w:t>
      </w:r>
      <w:r>
        <w:t xml:space="preserve"> function using </w:t>
      </w:r>
      <w:r w:rsidRPr="001B0458">
        <w:rPr>
          <w:rFonts w:ascii="Courier New" w:hAnsi="Courier New" w:cs="Courier New"/>
        </w:rPr>
        <w:t>mean = 0</w:t>
      </w:r>
      <w:r>
        <w:t xml:space="preserve"> and </w:t>
      </w:r>
      <w:proofErr w:type="spellStart"/>
      <w:r w:rsidRPr="001B0458">
        <w:rPr>
          <w:rFonts w:ascii="Courier New" w:hAnsi="Courier New" w:cs="Courier New"/>
        </w:rPr>
        <w:t>sd</w:t>
      </w:r>
      <w:proofErr w:type="spellEnd"/>
      <w:r w:rsidRPr="001B0458">
        <w:rPr>
          <w:rFonts w:ascii="Courier New" w:hAnsi="Courier New" w:cs="Courier New"/>
        </w:rPr>
        <w:t xml:space="preserve"> = 1</w:t>
      </w:r>
      <w:r>
        <w:t xml:space="preserve"> as arguments. </w:t>
      </w:r>
    </w:p>
    <w:p w14:paraId="1841E763" w14:textId="77777777" w:rsidR="001B0458" w:rsidRDefault="001B0458" w:rsidP="001B7105">
      <w:pPr>
        <w:pStyle w:val="BodyTextIndent"/>
      </w:pPr>
    </w:p>
    <w:p w14:paraId="6B6921ED" w14:textId="6BADB8F6" w:rsidR="00F3502B" w:rsidRDefault="00F3502B" w:rsidP="001B7105">
      <w:pPr>
        <w:pStyle w:val="BodyTextIndent"/>
      </w:pPr>
      <w:r>
        <w:t xml:space="preserve">Why are we concerned with this table of standard normal probabilities? </w:t>
      </w:r>
    </w:p>
    <w:p w14:paraId="3B47673A" w14:textId="77777777" w:rsidR="00F3502B" w:rsidRDefault="00F3502B" w:rsidP="00C342D8">
      <w:pPr>
        <w:pStyle w:val="BodyTextIndent"/>
        <w:ind w:left="0"/>
      </w:pPr>
    </w:p>
    <w:p w14:paraId="3D4FE5BA" w14:textId="77777777" w:rsidR="00F3502B" w:rsidRDefault="00F3502B" w:rsidP="001B7105">
      <w:pPr>
        <w:ind w:left="1440"/>
      </w:pPr>
      <w:r>
        <w:t xml:space="preserve">A simple transformation can be made from ANY normal </w:t>
      </w:r>
      <w:r w:rsidR="0071209F">
        <w:t>distribution</w:t>
      </w:r>
      <w:r>
        <w:t xml:space="preserve"> to the standard normal </w:t>
      </w:r>
      <w:r w:rsidR="0071209F">
        <w:t xml:space="preserve">distribution </w:t>
      </w:r>
      <w:r>
        <w:t>using the following formula:</w:t>
      </w:r>
    </w:p>
    <w:p w14:paraId="3D2CD940" w14:textId="77777777" w:rsidR="00F3502B" w:rsidRDefault="00F3502B" w:rsidP="001B7105">
      <w:pPr>
        <w:pStyle w:val="BodyTextIndent"/>
        <w:ind w:left="1440"/>
      </w:pPr>
    </w:p>
    <w:p w14:paraId="7C974D6E" w14:textId="4F6EBA92" w:rsidR="00F3502B" w:rsidRDefault="001B0458" w:rsidP="001B7105">
      <w:pPr>
        <w:pStyle w:val="BodyTextIndent"/>
        <w:ind w:left="2160"/>
      </w:pPr>
      <w:r w:rsidRPr="0071209F">
        <w:rPr>
          <w:position w:val="-36"/>
        </w:rPr>
        <w:object w:dxaOrig="1700" w:dyaOrig="980" w14:anchorId="603C135B">
          <v:shape id="_x0000_i1035" type="#_x0000_t75" style="width:84.75pt;height:49.2pt" o:ole="">
            <v:imagedata r:id="rId42" o:title=""/>
          </v:shape>
          <o:OLEObject Type="Embed" ProgID="Equation.DSMT4" ShapeID="_x0000_i1035" DrawAspect="Content" ObjectID="_1669720316" r:id="rId43"/>
        </w:object>
      </w:r>
    </w:p>
    <w:p w14:paraId="5382655A" w14:textId="77777777" w:rsidR="00F3502B" w:rsidRDefault="00F3502B" w:rsidP="001B7105">
      <w:pPr>
        <w:pStyle w:val="BodyTextIndent"/>
        <w:ind w:left="2160"/>
      </w:pPr>
    </w:p>
    <w:p w14:paraId="4C771938" w14:textId="1DEC9823" w:rsidR="00F3502B" w:rsidRDefault="00F3502B" w:rsidP="001B7105">
      <w:pPr>
        <w:ind w:left="1440"/>
      </w:pPr>
      <w:r>
        <w:t xml:space="preserve">where </w:t>
      </w:r>
      <w:r w:rsidR="001B0458">
        <w:t>Y</w:t>
      </w:r>
      <w:r>
        <w:t xml:space="preserve"> </w:t>
      </w:r>
      <w:r w:rsidR="000E45D8">
        <w:t xml:space="preserve">has </w:t>
      </w:r>
      <w:r>
        <w:t xml:space="preserve">a normal </w:t>
      </w:r>
      <w:r w:rsidR="000E45D8">
        <w:t>distribution</w:t>
      </w:r>
      <w:r>
        <w:t xml:space="preserve"> with mean </w:t>
      </w:r>
      <w:r>
        <w:sym w:font="Symbol" w:char="F06D"/>
      </w:r>
      <w:r>
        <w:t xml:space="preserve"> and standard deviation </w:t>
      </w:r>
      <w:r>
        <w:sym w:font="Symbol" w:char="F073"/>
      </w:r>
      <w:r w:rsidR="000E45D8">
        <w:t xml:space="preserve"> </w:t>
      </w:r>
      <w:r>
        <w:t xml:space="preserve">and </w:t>
      </w:r>
      <w:r w:rsidR="001B0458">
        <w:t>Z</w:t>
      </w:r>
      <w:r>
        <w:t xml:space="preserve"> is a standard normal random variable with mean 0 and standard deviation 1.  </w:t>
      </w:r>
    </w:p>
    <w:p w14:paraId="100F45EC" w14:textId="77777777" w:rsidR="00F3502B" w:rsidRDefault="00F3502B" w:rsidP="001B7105">
      <w:pPr>
        <w:pStyle w:val="BodyTextIndent"/>
        <w:ind w:left="1440"/>
      </w:pPr>
    </w:p>
    <w:p w14:paraId="34FA3AA3" w14:textId="77777777" w:rsidR="00F3502B" w:rsidRDefault="00F3502B" w:rsidP="001B7105">
      <w:pPr>
        <w:ind w:left="1440"/>
      </w:pPr>
      <w:r>
        <w:t xml:space="preserve">Therefore, using this one table, we can find all normal </w:t>
      </w:r>
      <w:r w:rsidR="0071209F">
        <w:t xml:space="preserve">distribution </w:t>
      </w:r>
      <w:r>
        <w:t xml:space="preserve">probabilities </w:t>
      </w:r>
      <w:r w:rsidR="000E45D8">
        <w:t>without</w:t>
      </w:r>
      <w:r>
        <w:t xml:space="preserve"> </w:t>
      </w:r>
      <w:r w:rsidR="0071209F">
        <w:t>R</w:t>
      </w:r>
      <w:r>
        <w:t xml:space="preserve"> or other </w:t>
      </w:r>
      <w:r w:rsidR="0071209F">
        <w:t>software</w:t>
      </w:r>
      <w:r>
        <w:t xml:space="preserve">.  </w:t>
      </w:r>
    </w:p>
    <w:p w14:paraId="7EA85920" w14:textId="661C208B" w:rsidR="00F3502B" w:rsidRDefault="00F3502B" w:rsidP="00C342D8">
      <w:pPr>
        <w:pStyle w:val="BodyTextIndent"/>
        <w:ind w:left="0"/>
      </w:pPr>
    </w:p>
    <w:p w14:paraId="601967CF" w14:textId="77777777" w:rsidR="001B0458" w:rsidRDefault="001B0458" w:rsidP="00C342D8">
      <w:pPr>
        <w:pStyle w:val="BodyTextIndent"/>
        <w:ind w:left="0"/>
      </w:pPr>
    </w:p>
    <w:p w14:paraId="1B701FA2" w14:textId="77777777" w:rsidR="0071209F" w:rsidRDefault="00F3502B" w:rsidP="00C342D8">
      <w:r>
        <w:rPr>
          <w:u w:val="single"/>
        </w:rPr>
        <w:t>Example</w:t>
      </w:r>
      <w:r>
        <w:t xml:space="preserve">: </w:t>
      </w:r>
      <w:r w:rsidR="0071209F">
        <w:t>Car miles per gallon (</w:t>
      </w:r>
      <w:proofErr w:type="spellStart"/>
      <w:r w:rsidR="0071209F">
        <w:t>car_</w:t>
      </w:r>
      <w:proofErr w:type="gramStart"/>
      <w:r w:rsidR="0071209F">
        <w:t>mpg.R</w:t>
      </w:r>
      <w:proofErr w:type="spellEnd"/>
      <w:proofErr w:type="gramEnd"/>
      <w:r w:rsidR="0071209F">
        <w:t>)</w:t>
      </w:r>
    </w:p>
    <w:p w14:paraId="377A38D5" w14:textId="77777777" w:rsidR="00F3502B" w:rsidRDefault="00F3502B" w:rsidP="00C342D8"/>
    <w:p w14:paraId="66E318F2" w14:textId="34736ABB" w:rsidR="0071209F" w:rsidRDefault="0071209F" w:rsidP="00F125A5">
      <w:pPr>
        <w:pStyle w:val="BodyTextIndent"/>
        <w:numPr>
          <w:ilvl w:val="0"/>
          <w:numId w:val="8"/>
        </w:numPr>
        <w:tabs>
          <w:tab w:val="clear" w:pos="1185"/>
          <w:tab w:val="num" w:pos="930"/>
        </w:tabs>
        <w:ind w:left="930"/>
      </w:pPr>
      <w:r>
        <w:t xml:space="preserve">Find the probability that a randomly selected </w:t>
      </w:r>
      <w:r w:rsidR="001B0458">
        <w:t>car of this type</w:t>
      </w:r>
      <w:r>
        <w:t xml:space="preserve"> gets less than 23 MPG for one tank of gas.</w:t>
      </w:r>
    </w:p>
    <w:p w14:paraId="3140E663" w14:textId="77777777" w:rsidR="0071209F" w:rsidRDefault="0071209F" w:rsidP="001B7105">
      <w:pPr>
        <w:pStyle w:val="BodyTextIndent"/>
        <w:ind w:left="465"/>
      </w:pPr>
    </w:p>
    <w:p w14:paraId="21D34214" w14:textId="2D5CD953" w:rsidR="00F3502B" w:rsidRDefault="00F3502B" w:rsidP="001B7105">
      <w:pPr>
        <w:pStyle w:val="BodyTextIndent"/>
        <w:ind w:left="930"/>
      </w:pPr>
      <w:r>
        <w:lastRenderedPageBreak/>
        <w:t xml:space="preserve">Using the tables, </w:t>
      </w:r>
      <w:proofErr w:type="gramStart"/>
      <w:r>
        <w:t>P(</w:t>
      </w:r>
      <w:proofErr w:type="gramEnd"/>
      <w:r w:rsidR="001B0458">
        <w:t>Y</w:t>
      </w:r>
      <w:r w:rsidR="0092247C">
        <w:t xml:space="preserve"> </w:t>
      </w:r>
      <w:r>
        <w:t>&lt;</w:t>
      </w:r>
      <w:r w:rsidR="0092247C">
        <w:t xml:space="preserve"> </w:t>
      </w:r>
      <w:r>
        <w:t xml:space="preserve">23) </w:t>
      </w:r>
    </w:p>
    <w:p w14:paraId="409AB223" w14:textId="70766AAF" w:rsidR="0092247C" w:rsidRDefault="00F3502B" w:rsidP="001B7105">
      <w:pPr>
        <w:pStyle w:val="BodyTextIndent"/>
        <w:ind w:left="930"/>
      </w:pPr>
      <w:r>
        <w:t xml:space="preserve">= </w:t>
      </w:r>
      <w:r w:rsidR="001B0458">
        <w:rPr>
          <w:position w:val="-44"/>
        </w:rPr>
        <w:object w:dxaOrig="3800" w:dyaOrig="1080" w14:anchorId="7BBF817E">
          <v:shape id="_x0000_i1036" type="#_x0000_t75" style="width:189.55pt;height:55.6pt" o:ole="">
            <v:imagedata r:id="rId44" o:title=""/>
          </v:shape>
          <o:OLEObject Type="Embed" ProgID="Equation.DSMT4" ShapeID="_x0000_i1036" DrawAspect="Content" ObjectID="_1669720317" r:id="rId45"/>
        </w:object>
      </w:r>
      <w:r>
        <w:t xml:space="preserve"> </w:t>
      </w:r>
    </w:p>
    <w:p w14:paraId="09B0BD63" w14:textId="20B25F20" w:rsidR="0092247C" w:rsidRDefault="00F3502B" w:rsidP="001B7105">
      <w:pPr>
        <w:pStyle w:val="BodyTextIndent"/>
        <w:ind w:left="930"/>
      </w:pPr>
      <w:r>
        <w:t xml:space="preserve">= </w:t>
      </w:r>
      <w:proofErr w:type="gramStart"/>
      <w:r>
        <w:t>P(</w:t>
      </w:r>
      <w:proofErr w:type="gramEnd"/>
      <w:r w:rsidR="001B0458">
        <w:t>Z</w:t>
      </w:r>
      <w:r w:rsidR="0092247C">
        <w:t xml:space="preserve"> </w:t>
      </w:r>
      <w:r>
        <w:t>&lt;</w:t>
      </w:r>
      <w:r w:rsidR="0092247C">
        <w:t xml:space="preserve"> </w:t>
      </w:r>
      <w:r>
        <w:t xml:space="preserve">-2.1667) </w:t>
      </w:r>
    </w:p>
    <w:p w14:paraId="5C5E3C2E" w14:textId="173D4F28" w:rsidR="0092247C" w:rsidRDefault="00F3502B" w:rsidP="001B7105">
      <w:pPr>
        <w:pStyle w:val="BodyTextIndent"/>
        <w:ind w:left="930"/>
      </w:pPr>
      <w:r>
        <w:sym w:font="Symbol" w:char="F0BB"/>
      </w:r>
      <w:r>
        <w:t xml:space="preserve"> </w:t>
      </w:r>
      <w:proofErr w:type="gramStart"/>
      <w:r>
        <w:t>P(</w:t>
      </w:r>
      <w:proofErr w:type="gramEnd"/>
      <w:r w:rsidR="001B0458">
        <w:t>Z</w:t>
      </w:r>
      <w:r w:rsidR="0092247C">
        <w:t xml:space="preserve"> </w:t>
      </w:r>
      <w:r>
        <w:t>&lt;</w:t>
      </w:r>
      <w:r w:rsidR="0092247C">
        <w:t xml:space="preserve"> </w:t>
      </w:r>
      <w:r>
        <w:t xml:space="preserve">-2.17) </w:t>
      </w:r>
    </w:p>
    <w:p w14:paraId="263799EA" w14:textId="77777777" w:rsidR="00F3502B" w:rsidRDefault="00F3502B" w:rsidP="001B7105">
      <w:pPr>
        <w:pStyle w:val="BodyTextIndent"/>
        <w:ind w:left="930"/>
      </w:pPr>
      <w:r>
        <w:t xml:space="preserve">= 0.0150.  </w:t>
      </w:r>
    </w:p>
    <w:p w14:paraId="3E185A62" w14:textId="10235463" w:rsidR="00F3502B" w:rsidRDefault="00F3502B" w:rsidP="00C342D8">
      <w:pPr>
        <w:pStyle w:val="BodyTextIndent"/>
        <w:ind w:left="0"/>
      </w:pPr>
    </w:p>
    <w:p w14:paraId="36690B58" w14:textId="77777777" w:rsidR="00B522D9" w:rsidRDefault="00B522D9" w:rsidP="00C342D8">
      <w:pPr>
        <w:pStyle w:val="BodyTextIndent"/>
        <w:ind w:left="0"/>
      </w:pPr>
    </w:p>
    <w:p w14:paraId="7A6B30CE" w14:textId="77777777" w:rsidR="00B522D9" w:rsidRPr="00BF4F5C" w:rsidRDefault="00B522D9" w:rsidP="00B522D9">
      <w:pPr>
        <w:pStyle w:val="BodyTextIndent"/>
        <w:ind w:left="0"/>
        <w:rPr>
          <w:u w:val="single"/>
        </w:rPr>
      </w:pPr>
      <w:r w:rsidRPr="00BF4F5C">
        <w:rPr>
          <w:u w:val="single"/>
        </w:rPr>
        <w:t xml:space="preserve">Observing a sample from a </w:t>
      </w:r>
      <w:r>
        <w:rPr>
          <w:u w:val="single"/>
        </w:rPr>
        <w:t xml:space="preserve">population characterized by a </w:t>
      </w:r>
      <w:r w:rsidRPr="00BF4F5C">
        <w:rPr>
          <w:u w:val="single"/>
        </w:rPr>
        <w:t>normal PDF</w:t>
      </w:r>
    </w:p>
    <w:p w14:paraId="7D3C3D34" w14:textId="77777777" w:rsidR="00B522D9" w:rsidRDefault="00B522D9" w:rsidP="00B522D9">
      <w:pPr>
        <w:pStyle w:val="BodyTextIndent"/>
      </w:pPr>
    </w:p>
    <w:p w14:paraId="0B04E32A" w14:textId="77777777" w:rsidR="00B522D9" w:rsidRDefault="00B522D9" w:rsidP="00B522D9">
      <w:pPr>
        <w:ind w:left="720"/>
      </w:pPr>
      <w:r>
        <w:t>Suppose a population can be characterized by a normal PDF.  What characteristics would you expect for a sample taken from that population?</w:t>
      </w:r>
    </w:p>
    <w:p w14:paraId="47503A2B" w14:textId="77777777" w:rsidR="00F3502B" w:rsidRDefault="00F3502B" w:rsidP="00C342D8">
      <w:pPr>
        <w:pStyle w:val="BodyTextIndent"/>
        <w:ind w:left="0"/>
        <w:rPr>
          <w:u w:val="single"/>
        </w:rPr>
      </w:pPr>
    </w:p>
    <w:p w14:paraId="04E8C8F9" w14:textId="77777777" w:rsidR="00B522D9" w:rsidRDefault="00B522D9" w:rsidP="00B522D9">
      <w:pPr>
        <w:pStyle w:val="BodyTextIndent"/>
        <w:ind w:left="0"/>
      </w:pPr>
    </w:p>
    <w:p w14:paraId="71729A66" w14:textId="77777777" w:rsidR="00B522D9" w:rsidRDefault="00B522D9" w:rsidP="00B522D9">
      <w:r>
        <w:rPr>
          <w:u w:val="single"/>
        </w:rPr>
        <w:t>Example</w:t>
      </w:r>
      <w:r>
        <w:t>: Car miles per gallon (</w:t>
      </w:r>
      <w:proofErr w:type="spellStart"/>
      <w:r>
        <w:t>car_</w:t>
      </w:r>
      <w:proofErr w:type="gramStart"/>
      <w:r>
        <w:t>mpg.R</w:t>
      </w:r>
      <w:proofErr w:type="spellEnd"/>
      <w:proofErr w:type="gramEnd"/>
      <w:r>
        <w:t>)</w:t>
      </w:r>
    </w:p>
    <w:p w14:paraId="549A1FC2" w14:textId="5D34E755" w:rsidR="00B522D9" w:rsidRDefault="00B522D9" w:rsidP="00B522D9"/>
    <w:p w14:paraId="519B858A" w14:textId="29EF6241" w:rsidR="00263D56" w:rsidRDefault="00263D56" w:rsidP="00263D56">
      <w:pPr>
        <w:ind w:left="576"/>
      </w:pPr>
      <w:r>
        <w:t xml:space="preserve">A random sample of size n = 1000 is taken from a population characterized by the normal distribution with </w:t>
      </w:r>
      <w:r>
        <w:sym w:font="Symbol" w:char="F06D"/>
      </w:r>
      <w:r>
        <w:t xml:space="preserve"> = 24.3 and </w:t>
      </w:r>
      <w:r>
        <w:sym w:font="Symbol" w:char="F073"/>
      </w:r>
      <w:r>
        <w:t xml:space="preserve"> = 0.6. </w:t>
      </w:r>
    </w:p>
    <w:p w14:paraId="5F990E62" w14:textId="77777777" w:rsidR="00263D56" w:rsidRDefault="00263D56" w:rsidP="00263D56">
      <w:pPr>
        <w:ind w:left="576"/>
      </w:pPr>
    </w:p>
    <w:p w14:paraId="2AAE5915" w14:textId="5DE69734" w:rsidR="00B522D9" w:rsidRPr="00B522D9" w:rsidRDefault="00B522D9" w:rsidP="00B522D9">
      <w:pPr>
        <w:pStyle w:val="R"/>
      </w:pPr>
      <w:r w:rsidRPr="00B522D9">
        <w:t xml:space="preserve">&gt; </w:t>
      </w:r>
      <w:proofErr w:type="spellStart"/>
      <w:proofErr w:type="gramStart"/>
      <w:r w:rsidRPr="00B522D9">
        <w:t>set.seed</w:t>
      </w:r>
      <w:proofErr w:type="spellEnd"/>
      <w:proofErr w:type="gramEnd"/>
      <w:r w:rsidRPr="00B522D9">
        <w:t>(3290)</w:t>
      </w:r>
    </w:p>
    <w:p w14:paraId="7083FB39" w14:textId="160A7919" w:rsidR="00B522D9" w:rsidRPr="00B522D9" w:rsidRDefault="00B522D9" w:rsidP="00B522D9">
      <w:pPr>
        <w:pStyle w:val="R"/>
      </w:pPr>
      <w:r w:rsidRPr="00B522D9">
        <w:t xml:space="preserve">&gt; y &lt;- </w:t>
      </w:r>
      <w:proofErr w:type="spellStart"/>
      <w:proofErr w:type="gramStart"/>
      <w:r w:rsidRPr="00B522D9">
        <w:t>rnorm</w:t>
      </w:r>
      <w:proofErr w:type="spellEnd"/>
      <w:r w:rsidRPr="00B522D9">
        <w:t>(</w:t>
      </w:r>
      <w:proofErr w:type="gramEnd"/>
      <w:r w:rsidRPr="00B522D9">
        <w:t xml:space="preserve">n = 1000, mean = 24.3, </w:t>
      </w:r>
      <w:proofErr w:type="spellStart"/>
      <w:r w:rsidRPr="00B522D9">
        <w:t>sd</w:t>
      </w:r>
      <w:proofErr w:type="spellEnd"/>
      <w:r w:rsidRPr="00B522D9">
        <w:t xml:space="preserve"> = 0.6)</w:t>
      </w:r>
    </w:p>
    <w:p w14:paraId="2D2F6247" w14:textId="62F1D5FF" w:rsidR="00B522D9" w:rsidRPr="00B522D9" w:rsidRDefault="00B522D9" w:rsidP="00B522D9">
      <w:pPr>
        <w:pStyle w:val="R"/>
      </w:pPr>
      <w:r w:rsidRPr="00B522D9">
        <w:t>&gt; head(y)</w:t>
      </w:r>
    </w:p>
    <w:p w14:paraId="647D3971" w14:textId="77777777" w:rsidR="00B522D9" w:rsidRDefault="00B522D9" w:rsidP="00B522D9">
      <w:pPr>
        <w:pStyle w:val="R"/>
      </w:pPr>
      <w:r w:rsidRPr="00B522D9">
        <w:t xml:space="preserve">[1] 25.34755 24.76892 23.66707 23.82414 24.96230 </w:t>
      </w:r>
    </w:p>
    <w:p w14:paraId="0DDA0F05" w14:textId="06A86BCD" w:rsidR="00B522D9" w:rsidRPr="00B522D9" w:rsidRDefault="00B522D9" w:rsidP="00B522D9">
      <w:pPr>
        <w:pStyle w:val="R"/>
      </w:pPr>
      <w:r>
        <w:t xml:space="preserve">    </w:t>
      </w:r>
      <w:r w:rsidRPr="00B522D9">
        <w:t>24.07366</w:t>
      </w:r>
    </w:p>
    <w:p w14:paraId="7BC023A4" w14:textId="2ECCE7C6" w:rsidR="00B522D9" w:rsidRPr="00B522D9" w:rsidRDefault="00B522D9" w:rsidP="00B522D9">
      <w:pPr>
        <w:pStyle w:val="R"/>
      </w:pPr>
      <w:r w:rsidRPr="00B522D9">
        <w:t>&gt; tail(y)</w:t>
      </w:r>
    </w:p>
    <w:p w14:paraId="214009BB" w14:textId="77777777" w:rsidR="00263D56" w:rsidRDefault="00B522D9" w:rsidP="00B522D9">
      <w:pPr>
        <w:pStyle w:val="R"/>
      </w:pPr>
      <w:r w:rsidRPr="00B522D9">
        <w:t xml:space="preserve">[1] 22.67635 25.03712 23.63818 24.52084 24.23200 </w:t>
      </w:r>
    </w:p>
    <w:p w14:paraId="15243A73" w14:textId="62C14AF5" w:rsidR="00B522D9" w:rsidRPr="00B522D9" w:rsidRDefault="00263D56" w:rsidP="00B522D9">
      <w:pPr>
        <w:pStyle w:val="R"/>
      </w:pPr>
      <w:r>
        <w:lastRenderedPageBreak/>
        <w:t xml:space="preserve">    </w:t>
      </w:r>
      <w:r w:rsidR="00B522D9" w:rsidRPr="00B522D9">
        <w:t>24.50111</w:t>
      </w:r>
    </w:p>
    <w:p w14:paraId="7D7E3969" w14:textId="77777777" w:rsidR="00263D56" w:rsidRDefault="00263D56" w:rsidP="00B522D9">
      <w:pPr>
        <w:pStyle w:val="R"/>
      </w:pPr>
    </w:p>
    <w:p w14:paraId="07884BB3" w14:textId="2BDDF7F5" w:rsidR="00B522D9" w:rsidRPr="00B522D9" w:rsidRDefault="00B522D9" w:rsidP="00B522D9">
      <w:pPr>
        <w:pStyle w:val="R"/>
      </w:pPr>
      <w:r w:rsidRPr="00B522D9">
        <w:t xml:space="preserve">&gt; # Estimates of E(Y) and </w:t>
      </w:r>
      <w:proofErr w:type="spellStart"/>
      <w:r w:rsidRPr="00B522D9">
        <w:t>sqrt</w:t>
      </w:r>
      <w:proofErr w:type="spellEnd"/>
      <w:r w:rsidRPr="00B522D9">
        <w:t>(</w:t>
      </w:r>
      <w:proofErr w:type="spellStart"/>
      <w:r w:rsidRPr="00B522D9">
        <w:t>Var</w:t>
      </w:r>
      <w:proofErr w:type="spellEnd"/>
      <w:r w:rsidRPr="00B522D9">
        <w:t>(Y))</w:t>
      </w:r>
    </w:p>
    <w:p w14:paraId="12CCC25C" w14:textId="4C538F80" w:rsidR="00B522D9" w:rsidRPr="00B522D9" w:rsidRDefault="00B522D9" w:rsidP="00B522D9">
      <w:pPr>
        <w:pStyle w:val="R"/>
      </w:pPr>
      <w:r w:rsidRPr="00B522D9">
        <w:t>&gt; mean(y)</w:t>
      </w:r>
    </w:p>
    <w:p w14:paraId="5448FCF7" w14:textId="77777777" w:rsidR="00B522D9" w:rsidRPr="00B522D9" w:rsidRDefault="00B522D9" w:rsidP="00B522D9">
      <w:pPr>
        <w:pStyle w:val="R"/>
      </w:pPr>
      <w:r w:rsidRPr="00B522D9">
        <w:t>[1] 24.29725</w:t>
      </w:r>
    </w:p>
    <w:p w14:paraId="7947B69A" w14:textId="674C959F" w:rsidR="00B522D9" w:rsidRPr="00B522D9" w:rsidRDefault="00B522D9" w:rsidP="00B522D9">
      <w:pPr>
        <w:pStyle w:val="R"/>
      </w:pPr>
      <w:r w:rsidRPr="00B522D9">
        <w:t xml:space="preserve">&gt; </w:t>
      </w:r>
      <w:proofErr w:type="spellStart"/>
      <w:r w:rsidRPr="00B522D9">
        <w:t>sd</w:t>
      </w:r>
      <w:proofErr w:type="spellEnd"/>
      <w:r w:rsidRPr="00B522D9">
        <w:t>(y)</w:t>
      </w:r>
    </w:p>
    <w:p w14:paraId="4F351E84" w14:textId="77777777" w:rsidR="00B522D9" w:rsidRPr="00B522D9" w:rsidRDefault="00B522D9" w:rsidP="00B522D9">
      <w:pPr>
        <w:pStyle w:val="R"/>
      </w:pPr>
      <w:r w:rsidRPr="00B522D9">
        <w:t>[1] 0.5918041</w:t>
      </w:r>
    </w:p>
    <w:p w14:paraId="43E08F6F" w14:textId="77777777" w:rsidR="00B522D9" w:rsidRPr="00B522D9" w:rsidRDefault="00B522D9" w:rsidP="00B522D9">
      <w:pPr>
        <w:pStyle w:val="R"/>
      </w:pPr>
    </w:p>
    <w:p w14:paraId="18EB7B3B" w14:textId="2164258B" w:rsidR="00B522D9" w:rsidRPr="00B522D9" w:rsidRDefault="00B522D9" w:rsidP="00B522D9">
      <w:pPr>
        <w:pStyle w:val="R"/>
      </w:pPr>
      <w:r w:rsidRPr="00B522D9">
        <w:t xml:space="preserve">&gt; # Estimate of </w:t>
      </w:r>
      <w:proofErr w:type="gramStart"/>
      <w:r w:rsidRPr="00B522D9">
        <w:t>P(</w:t>
      </w:r>
      <w:proofErr w:type="gramEnd"/>
      <w:r w:rsidRPr="00B522D9">
        <w:t>Y &lt; 23)</w:t>
      </w:r>
    </w:p>
    <w:p w14:paraId="1CE33B1C" w14:textId="1E54FBBA" w:rsidR="00B522D9" w:rsidRPr="00B522D9" w:rsidRDefault="00B522D9" w:rsidP="00B522D9">
      <w:pPr>
        <w:pStyle w:val="R"/>
      </w:pPr>
      <w:r w:rsidRPr="00B522D9">
        <w:t xml:space="preserve">&gt; </w:t>
      </w:r>
      <w:proofErr w:type="gramStart"/>
      <w:r w:rsidRPr="00B522D9">
        <w:t>mean(</w:t>
      </w:r>
      <w:proofErr w:type="gramEnd"/>
      <w:r w:rsidRPr="00B522D9">
        <w:t>y &lt; 23)</w:t>
      </w:r>
    </w:p>
    <w:p w14:paraId="545F6F3F" w14:textId="77777777" w:rsidR="00B522D9" w:rsidRPr="00B522D9" w:rsidRDefault="00B522D9" w:rsidP="00B522D9">
      <w:pPr>
        <w:pStyle w:val="R"/>
      </w:pPr>
      <w:r w:rsidRPr="00B522D9">
        <w:t>[1] 0.015</w:t>
      </w:r>
    </w:p>
    <w:p w14:paraId="6C3BA810" w14:textId="77777777" w:rsidR="00B522D9" w:rsidRPr="00B522D9" w:rsidRDefault="00B522D9" w:rsidP="00B522D9">
      <w:pPr>
        <w:pStyle w:val="R"/>
      </w:pPr>
    </w:p>
    <w:p w14:paraId="47AB6865" w14:textId="0EC7C5D8" w:rsidR="00B522D9" w:rsidRPr="00B522D9" w:rsidRDefault="00B522D9" w:rsidP="00B522D9">
      <w:pPr>
        <w:pStyle w:val="R"/>
      </w:pPr>
      <w:r w:rsidRPr="00B522D9">
        <w:t>&gt; # PDF</w:t>
      </w:r>
    </w:p>
    <w:p w14:paraId="15D0CAD4" w14:textId="0609DD43" w:rsidR="00B522D9" w:rsidRPr="00B522D9" w:rsidRDefault="00B522D9" w:rsidP="00B522D9">
      <w:pPr>
        <w:pStyle w:val="R"/>
      </w:pPr>
      <w:r w:rsidRPr="00B522D9">
        <w:t xml:space="preserve">&gt; </w:t>
      </w:r>
      <w:proofErr w:type="spellStart"/>
      <w:proofErr w:type="gramStart"/>
      <w:r w:rsidRPr="00B522D9">
        <w:t>hist</w:t>
      </w:r>
      <w:proofErr w:type="spellEnd"/>
      <w:r w:rsidRPr="00B522D9">
        <w:t>(</w:t>
      </w:r>
      <w:proofErr w:type="gramEnd"/>
      <w:r w:rsidRPr="00B522D9">
        <w:t xml:space="preserve">y, main = "", </w:t>
      </w:r>
      <w:proofErr w:type="spellStart"/>
      <w:r w:rsidRPr="00B522D9">
        <w:t>freq</w:t>
      </w:r>
      <w:proofErr w:type="spellEnd"/>
      <w:r w:rsidRPr="00B522D9">
        <w:t xml:space="preserve"> = FALSE)</w:t>
      </w:r>
    </w:p>
    <w:p w14:paraId="0936162E" w14:textId="77777777" w:rsidR="00263D56" w:rsidRDefault="00B522D9" w:rsidP="00B522D9">
      <w:pPr>
        <w:pStyle w:val="R"/>
      </w:pPr>
      <w:r w:rsidRPr="00B522D9">
        <w:t xml:space="preserve">&gt; </w:t>
      </w:r>
      <w:proofErr w:type="gramStart"/>
      <w:r w:rsidRPr="00B522D9">
        <w:t>curve(</w:t>
      </w:r>
      <w:proofErr w:type="gramEnd"/>
      <w:r w:rsidRPr="00B522D9">
        <w:t xml:space="preserve">expr = </w:t>
      </w:r>
      <w:proofErr w:type="spellStart"/>
      <w:r w:rsidRPr="00B522D9">
        <w:t>dnorm</w:t>
      </w:r>
      <w:proofErr w:type="spellEnd"/>
      <w:r w:rsidRPr="00B522D9">
        <w:t xml:space="preserve">(x = x, mean = 24.3, </w:t>
      </w:r>
      <w:proofErr w:type="spellStart"/>
      <w:r w:rsidRPr="00B522D9">
        <w:t>sd</w:t>
      </w:r>
      <w:proofErr w:type="spellEnd"/>
      <w:r w:rsidRPr="00B522D9">
        <w:t xml:space="preserve"> = 0.6), </w:t>
      </w:r>
    </w:p>
    <w:p w14:paraId="69B55BD6" w14:textId="77777777" w:rsidR="00263D56" w:rsidRDefault="00263D56" w:rsidP="00B522D9">
      <w:pPr>
        <w:pStyle w:val="R"/>
      </w:pPr>
      <w:r>
        <w:t xml:space="preserve">    </w:t>
      </w:r>
      <w:r w:rsidR="00B522D9" w:rsidRPr="00B522D9">
        <w:t>col = "red", add = TRUE)</w:t>
      </w:r>
    </w:p>
    <w:p w14:paraId="0216292A" w14:textId="77777777" w:rsidR="00263D56" w:rsidRDefault="00263D56" w:rsidP="00B522D9">
      <w:pPr>
        <w:pStyle w:val="R"/>
      </w:pPr>
    </w:p>
    <w:p w14:paraId="542A299A" w14:textId="77777777" w:rsidR="00263D56" w:rsidRDefault="00263D56" w:rsidP="00B522D9">
      <w:pPr>
        <w:pStyle w:val="R"/>
      </w:pPr>
      <w:r>
        <w:rPr>
          <w:noProof/>
        </w:rPr>
        <w:drawing>
          <wp:inline distT="0" distB="0" distL="0" distR="0" wp14:anchorId="22AEC5E3" wp14:editId="4E7B80DF">
            <wp:extent cx="6695440" cy="3821980"/>
            <wp:effectExtent l="0" t="0" r="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705525" cy="382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2BE094" w14:textId="77777777" w:rsidR="00263D56" w:rsidRDefault="00263D56" w:rsidP="00B522D9">
      <w:pPr>
        <w:pStyle w:val="R"/>
      </w:pPr>
    </w:p>
    <w:p w14:paraId="75567D36" w14:textId="6B021E9C" w:rsidR="00263D56" w:rsidRDefault="00263D56" w:rsidP="00263D56">
      <w:pPr>
        <w:pStyle w:val="R"/>
      </w:pPr>
      <w:r>
        <w:t>&gt; # CDF</w:t>
      </w:r>
    </w:p>
    <w:p w14:paraId="0D3647CD" w14:textId="77777777" w:rsidR="00263D56" w:rsidRDefault="00263D56" w:rsidP="00263D56">
      <w:pPr>
        <w:pStyle w:val="R"/>
      </w:pPr>
      <w:r>
        <w:lastRenderedPageBreak/>
        <w:t xml:space="preserve">&gt; </w:t>
      </w:r>
      <w:proofErr w:type="spellStart"/>
      <w:proofErr w:type="gramStart"/>
      <w:r>
        <w:t>plot.ecdf</w:t>
      </w:r>
      <w:proofErr w:type="spellEnd"/>
      <w:proofErr w:type="gramEnd"/>
      <w:r>
        <w:t xml:space="preserve">(x = y, </w:t>
      </w:r>
      <w:proofErr w:type="spellStart"/>
      <w:r>
        <w:t>lwd</w:t>
      </w:r>
      <w:proofErr w:type="spellEnd"/>
      <w:r>
        <w:t xml:space="preserve"> = 2, </w:t>
      </w:r>
      <w:proofErr w:type="spellStart"/>
      <w:r>
        <w:t>panel.first</w:t>
      </w:r>
      <w:proofErr w:type="spellEnd"/>
      <w:r>
        <w:t xml:space="preserve"> = grid(), </w:t>
      </w:r>
    </w:p>
    <w:p w14:paraId="2D0CAE34" w14:textId="77777777" w:rsidR="00263D56" w:rsidRDefault="00263D56" w:rsidP="00263D56">
      <w:pPr>
        <w:pStyle w:val="R"/>
      </w:pPr>
      <w:r>
        <w:t xml:space="preserve">    </w:t>
      </w:r>
      <w:proofErr w:type="spellStart"/>
      <w:r>
        <w:t>ylab</w:t>
      </w:r>
      <w:proofErr w:type="spellEnd"/>
      <w:r>
        <w:t xml:space="preserve"> = "Probability", </w:t>
      </w:r>
      <w:proofErr w:type="spellStart"/>
      <w:r>
        <w:t>xlab</w:t>
      </w:r>
      <w:proofErr w:type="spellEnd"/>
      <w:r>
        <w:t xml:space="preserve"> = "x", col = "blue", </w:t>
      </w:r>
    </w:p>
    <w:p w14:paraId="50C73197" w14:textId="2C7B39B6" w:rsidR="00263D56" w:rsidRDefault="00263D56" w:rsidP="00263D56">
      <w:pPr>
        <w:pStyle w:val="R"/>
      </w:pPr>
      <w:r>
        <w:t xml:space="preserve">    main = "")</w:t>
      </w:r>
    </w:p>
    <w:p w14:paraId="2B4E22B1" w14:textId="77777777" w:rsidR="00263D56" w:rsidRDefault="00263D56" w:rsidP="00263D56">
      <w:pPr>
        <w:pStyle w:val="R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pnorm</w:t>
      </w:r>
      <w:proofErr w:type="spellEnd"/>
      <w:r>
        <w:t xml:space="preserve">(q = x, mean = 24.3, </w:t>
      </w:r>
      <w:proofErr w:type="spellStart"/>
      <w:r>
        <w:t>sd</w:t>
      </w:r>
      <w:proofErr w:type="spellEnd"/>
      <w:r>
        <w:t xml:space="preserve"> = 0.6), </w:t>
      </w:r>
    </w:p>
    <w:p w14:paraId="479953BD" w14:textId="49320BC8" w:rsidR="00263D56" w:rsidRDefault="00263D56" w:rsidP="00263D56">
      <w:pPr>
        <w:pStyle w:val="R"/>
      </w:pPr>
      <w:r>
        <w:t xml:space="preserve">    col = "red", add = TRUE, n = 1000)</w:t>
      </w:r>
    </w:p>
    <w:p w14:paraId="5C831485" w14:textId="77777777" w:rsidR="00263D56" w:rsidRDefault="00263D56" w:rsidP="00263D56">
      <w:pPr>
        <w:pStyle w:val="R"/>
      </w:pPr>
      <w:r>
        <w:t xml:space="preserve">&gt; </w:t>
      </w:r>
      <w:proofErr w:type="gramStart"/>
      <w:r>
        <w:t>legend(</w:t>
      </w:r>
      <w:proofErr w:type="gramEnd"/>
      <w:r>
        <w:t xml:space="preserve">x = 22, y = 0.8, legend = c("ECDF", "CDF"), </w:t>
      </w:r>
    </w:p>
    <w:p w14:paraId="5442A717" w14:textId="77777777" w:rsidR="00263D56" w:rsidRDefault="00263D56" w:rsidP="00263D56">
      <w:pPr>
        <w:pStyle w:val="R"/>
      </w:pPr>
      <w:r>
        <w:t xml:space="preserve">    </w:t>
      </w:r>
      <w:proofErr w:type="spellStart"/>
      <w:r>
        <w:t>lty</w:t>
      </w:r>
      <w:proofErr w:type="spellEnd"/>
      <w:r>
        <w:t xml:space="preserve"> = 1, col = </w:t>
      </w:r>
      <w:proofErr w:type="gramStart"/>
      <w:r>
        <w:t>c(</w:t>
      </w:r>
      <w:proofErr w:type="gramEnd"/>
      <w:r>
        <w:t xml:space="preserve">"blue", "red"), </w:t>
      </w:r>
      <w:proofErr w:type="spellStart"/>
      <w:r>
        <w:t>lwd</w:t>
      </w:r>
      <w:proofErr w:type="spellEnd"/>
      <w:r>
        <w:t xml:space="preserve"> = 2, </w:t>
      </w:r>
      <w:proofErr w:type="spellStart"/>
      <w:r>
        <w:t>bty</w:t>
      </w:r>
      <w:proofErr w:type="spellEnd"/>
      <w:r>
        <w:t xml:space="preserve"> = </w:t>
      </w:r>
    </w:p>
    <w:p w14:paraId="4C1FAF6D" w14:textId="77777777" w:rsidR="00A9543B" w:rsidRDefault="00263D56" w:rsidP="00263D56">
      <w:pPr>
        <w:pStyle w:val="R"/>
      </w:pPr>
      <w:r>
        <w:t xml:space="preserve">    "n")</w:t>
      </w:r>
    </w:p>
    <w:p w14:paraId="26F2171A" w14:textId="77777777" w:rsidR="00A9543B" w:rsidRDefault="00A9543B" w:rsidP="00263D56">
      <w:pPr>
        <w:pStyle w:val="R"/>
      </w:pPr>
    </w:p>
    <w:p w14:paraId="22DF5796" w14:textId="77777777" w:rsidR="008F6076" w:rsidRDefault="00A9543B" w:rsidP="00263D56">
      <w:pPr>
        <w:pStyle w:val="R"/>
      </w:pPr>
      <w:r>
        <w:rPr>
          <w:noProof/>
        </w:rPr>
        <w:drawing>
          <wp:inline distT="0" distB="0" distL="0" distR="0" wp14:anchorId="1522F539" wp14:editId="7F4C6F17">
            <wp:extent cx="6522720" cy="3688961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530258" cy="3693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79C06" w14:textId="0085CC18" w:rsidR="008F6076" w:rsidRDefault="008F6076" w:rsidP="008F6076">
      <w:pPr>
        <w:ind w:left="720"/>
      </w:pPr>
      <w:r>
        <w:t>Notice how similar the calculations based on the sam</w:t>
      </w:r>
      <w:r w:rsidR="00DE4412">
        <w:t>ple are to those based on the probability distribution</w:t>
      </w:r>
      <w:r>
        <w:t xml:space="preserve">! </w:t>
      </w:r>
    </w:p>
    <w:p w14:paraId="37FEEE6C" w14:textId="6E9FFAB1" w:rsidR="008F6076" w:rsidRDefault="008F6076" w:rsidP="008F6076">
      <w:pPr>
        <w:ind w:left="720"/>
      </w:pPr>
    </w:p>
    <w:p w14:paraId="1FDEDB47" w14:textId="77777777" w:rsidR="008F6076" w:rsidRDefault="008F6076" w:rsidP="008F6076">
      <w:pPr>
        <w:pStyle w:val="Header"/>
        <w:ind w:left="720"/>
      </w:pPr>
      <w:r w:rsidRPr="009C6C9E">
        <w:rPr>
          <w:u w:val="single"/>
        </w:rPr>
        <w:t>Questions</w:t>
      </w:r>
      <w:r>
        <w:t xml:space="preserve">: </w:t>
      </w:r>
    </w:p>
    <w:p w14:paraId="438F036A" w14:textId="3EC3E940" w:rsidR="008F6076" w:rsidRDefault="008F6076" w:rsidP="008F6076">
      <w:pPr>
        <w:pStyle w:val="Header"/>
        <w:numPr>
          <w:ilvl w:val="0"/>
          <w:numId w:val="33"/>
        </w:numPr>
        <w:tabs>
          <w:tab w:val="clear" w:pos="4680"/>
          <w:tab w:val="clear" w:pos="9360"/>
        </w:tabs>
      </w:pPr>
      <w:r>
        <w:t xml:space="preserve">What would you expect to occur with the sample mean and sample standard deviation as the sample size increases? What about if the sample size decreases? </w:t>
      </w:r>
    </w:p>
    <w:p w14:paraId="6082E46E" w14:textId="707ECA54" w:rsidR="008F6076" w:rsidRDefault="008F6076" w:rsidP="008F6076">
      <w:pPr>
        <w:pStyle w:val="Header"/>
        <w:numPr>
          <w:ilvl w:val="0"/>
          <w:numId w:val="33"/>
        </w:numPr>
        <w:tabs>
          <w:tab w:val="clear" w:pos="4680"/>
          <w:tab w:val="clear" w:pos="9360"/>
        </w:tabs>
      </w:pPr>
      <w:r>
        <w:lastRenderedPageBreak/>
        <w:t xml:space="preserve">Answer the same question in the previous bullet relative to the histogram/PDF and ECDF/CDF. </w:t>
      </w:r>
    </w:p>
    <w:p w14:paraId="5CF4470A" w14:textId="7DBC4D2E" w:rsidR="00B522D9" w:rsidRDefault="00B522D9" w:rsidP="00263D56">
      <w:pPr>
        <w:pStyle w:val="R"/>
      </w:pPr>
    </w:p>
    <w:p w14:paraId="5DD1CA85" w14:textId="76EBE2EE" w:rsidR="009627C3" w:rsidRPr="00263D56" w:rsidRDefault="009627C3" w:rsidP="00263D56">
      <w:pPr>
        <w:pStyle w:val="R"/>
      </w:pPr>
    </w:p>
    <w:p w14:paraId="6BD451EB" w14:textId="01315771" w:rsidR="00F3502B" w:rsidRDefault="00F3502B" w:rsidP="00C342D8">
      <w:pPr>
        <w:pStyle w:val="BodyTextIndent"/>
        <w:ind w:left="0"/>
        <w:rPr>
          <w:u w:val="single"/>
        </w:rPr>
      </w:pPr>
      <w:r>
        <w:rPr>
          <w:u w:val="single"/>
        </w:rPr>
        <w:t xml:space="preserve">Validity of the normal </w:t>
      </w:r>
      <w:r w:rsidR="00750CE7">
        <w:rPr>
          <w:u w:val="single"/>
        </w:rPr>
        <w:t>distribution</w:t>
      </w:r>
      <w:r>
        <w:rPr>
          <w:u w:val="single"/>
        </w:rPr>
        <w:t xml:space="preserve"> assumption</w:t>
      </w:r>
    </w:p>
    <w:p w14:paraId="4B579D74" w14:textId="77777777" w:rsidR="00F3502B" w:rsidRDefault="00F3502B" w:rsidP="00C342D8">
      <w:pPr>
        <w:pStyle w:val="BodyTextIndent"/>
        <w:ind w:left="0"/>
      </w:pPr>
    </w:p>
    <w:p w14:paraId="7B40595B" w14:textId="2B05A328" w:rsidR="00F3502B" w:rsidRDefault="00F3502B" w:rsidP="001B7105">
      <w:pPr>
        <w:ind w:left="720"/>
      </w:pPr>
      <w:r>
        <w:t xml:space="preserve">All of the probabilities found using the normal </w:t>
      </w:r>
      <w:r w:rsidR="00546C7E">
        <w:t>PDF</w:t>
      </w:r>
      <w:r>
        <w:t xml:space="preserve"> ASSUME </w:t>
      </w:r>
      <w:r w:rsidR="00750CE7">
        <w:t>it</w:t>
      </w:r>
      <w:r>
        <w:t xml:space="preserve"> is the correct </w:t>
      </w:r>
      <w:r w:rsidR="00215E6C">
        <w:t>probability distribution</w:t>
      </w:r>
      <w:r>
        <w:t xml:space="preserve"> for the random variable. What if this assumption is incorrect? The probabilities found using this assumption are WRONG!</w:t>
      </w:r>
    </w:p>
    <w:p w14:paraId="6EB0FFAD" w14:textId="1E173443" w:rsidR="00332C0E" w:rsidRDefault="00332C0E" w:rsidP="00C342D8"/>
    <w:p w14:paraId="7B3C9E24" w14:textId="77777777" w:rsidR="00062F17" w:rsidRDefault="00062F17" w:rsidP="00C342D8"/>
    <w:p w14:paraId="174D875C" w14:textId="77777777" w:rsidR="00F3502B" w:rsidRDefault="00F3502B" w:rsidP="00C342D8">
      <w:r>
        <w:rPr>
          <w:u w:val="single"/>
        </w:rPr>
        <w:t>Example</w:t>
      </w:r>
      <w:r>
        <w:t xml:space="preserve">: </w:t>
      </w:r>
      <w:r w:rsidR="00332C0E">
        <w:t>Car miles per gallon (</w:t>
      </w:r>
      <w:proofErr w:type="spellStart"/>
      <w:r w:rsidR="00332C0E">
        <w:t>car_</w:t>
      </w:r>
      <w:proofErr w:type="gramStart"/>
      <w:r w:rsidR="00332C0E">
        <w:t>mpg.R</w:t>
      </w:r>
      <w:proofErr w:type="spellEnd"/>
      <w:proofErr w:type="gramEnd"/>
      <w:r w:rsidR="00332C0E">
        <w:t>)</w:t>
      </w:r>
    </w:p>
    <w:p w14:paraId="144EA379" w14:textId="77777777" w:rsidR="00332C0E" w:rsidRDefault="00332C0E" w:rsidP="00C342D8"/>
    <w:p w14:paraId="27E224A3" w14:textId="77BF1C39" w:rsidR="00332C0E" w:rsidRDefault="00F3502B" w:rsidP="001B7105">
      <w:pPr>
        <w:ind w:left="720"/>
      </w:pPr>
      <w:r>
        <w:t xml:space="preserve">Suppose </w:t>
      </w:r>
      <w:r w:rsidR="001B0458">
        <w:t>Y</w:t>
      </w:r>
      <w:r>
        <w:t xml:space="preserve"> really has </w:t>
      </w:r>
      <w:r w:rsidR="00332C0E">
        <w:t>a distribution as shown in pink</w:t>
      </w:r>
      <w:r w:rsidR="00700B76">
        <w:t xml:space="preserve">. Notice there is still an area of 1 underneath of its “curve” </w:t>
      </w:r>
      <w:r w:rsidR="00107869">
        <w:t>(use area of rectangle formula:</w:t>
      </w:r>
      <w:r w:rsidR="00700B76">
        <w:t xml:space="preserve"> base</w:t>
      </w:r>
      <w:r w:rsidR="00062F17">
        <w:sym w:font="Symbol" w:char="F0B4"/>
      </w:r>
      <w:r w:rsidR="00700B76">
        <w:t>height = 4</w:t>
      </w:r>
      <w:r w:rsidR="00062F17">
        <w:sym w:font="Symbol" w:char="F0B4"/>
      </w:r>
      <w:r w:rsidR="00700B76">
        <w:t xml:space="preserve">0.25 = 1). </w:t>
      </w:r>
    </w:p>
    <w:p w14:paraId="29A4463A" w14:textId="77777777" w:rsidR="00700B76" w:rsidRDefault="00700B76" w:rsidP="001B7105">
      <w:pPr>
        <w:ind w:left="720"/>
      </w:pPr>
    </w:p>
    <w:p w14:paraId="1E26DDB6" w14:textId="1A31EF40" w:rsidR="00F3502B" w:rsidRDefault="00700B76" w:rsidP="001B7105">
      <w:pPr>
        <w:ind w:left="720"/>
      </w:pPr>
      <w:r>
        <w:t xml:space="preserve">For this setting, the </w:t>
      </w:r>
      <w:r w:rsidR="00107869">
        <w:t xml:space="preserve">alternative distribution gives </w:t>
      </w:r>
      <w:r>
        <w:t>P(</w:t>
      </w:r>
      <w:r w:rsidR="001B0458">
        <w:t>Y</w:t>
      </w:r>
      <w:r>
        <w:t xml:space="preserve"> &lt; 23) </w:t>
      </w:r>
      <w:r w:rsidR="00F3502B">
        <w:t>= 0.7</w:t>
      </w:r>
      <w:r w:rsidR="00062F17">
        <w:sym w:font="Symbol" w:char="F0B4"/>
      </w:r>
      <w:r>
        <w:t>0.25</w:t>
      </w:r>
      <w:r w:rsidR="00107869">
        <w:t xml:space="preserve"> </w:t>
      </w:r>
      <w:r>
        <w:t>=</w:t>
      </w:r>
      <w:r w:rsidR="00107869">
        <w:t xml:space="preserve"> </w:t>
      </w:r>
      <w:r>
        <w:t xml:space="preserve">0.175. </w:t>
      </w:r>
      <w:r w:rsidR="00F3502B">
        <w:t xml:space="preserve">With the normal assumption of </w:t>
      </w:r>
      <w:r w:rsidR="00F3502B">
        <w:sym w:font="Symbol" w:char="F06D"/>
      </w:r>
      <w:r w:rsidR="001B0458">
        <w:t xml:space="preserve"> </w:t>
      </w:r>
      <w:r w:rsidR="00F3502B">
        <w:t>=</w:t>
      </w:r>
      <w:r w:rsidR="001B0458">
        <w:t xml:space="preserve"> </w:t>
      </w:r>
      <w:r w:rsidR="00F3502B">
        <w:t xml:space="preserve">24.3 and </w:t>
      </w:r>
      <w:r w:rsidR="00F3502B">
        <w:sym w:font="Symbol" w:char="F073"/>
      </w:r>
      <w:r w:rsidR="001B0458">
        <w:t xml:space="preserve"> </w:t>
      </w:r>
      <w:r w:rsidR="00F3502B">
        <w:t>=</w:t>
      </w:r>
      <w:r w:rsidR="001B0458">
        <w:t xml:space="preserve"> </w:t>
      </w:r>
      <w:r w:rsidR="00F3502B">
        <w:t>0.6, the probability was found to be 0.0151</w:t>
      </w:r>
      <w:r>
        <w:t>.</w:t>
      </w:r>
    </w:p>
    <w:p w14:paraId="54146343" w14:textId="77777777" w:rsidR="00700B76" w:rsidRDefault="00700B76" w:rsidP="001B7105">
      <w:pPr>
        <w:ind w:left="720"/>
      </w:pPr>
    </w:p>
    <w:p w14:paraId="2D30DA82" w14:textId="77777777" w:rsidR="00F3502B" w:rsidRDefault="00700B76" w:rsidP="001B7105">
      <w:pPr>
        <w:ind w:left="720"/>
      </w:pPr>
      <w:r>
        <w:rPr>
          <w:noProof/>
        </w:rPr>
        <w:lastRenderedPageBreak/>
        <w:drawing>
          <wp:inline distT="0" distB="0" distL="0" distR="0" wp14:anchorId="7CD7AD24" wp14:editId="791A2D58">
            <wp:extent cx="5610128" cy="4819973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911" b="1939"/>
                    <a:stretch/>
                  </pic:blipFill>
                  <pic:spPr bwMode="auto">
                    <a:xfrm>
                      <a:off x="0" y="0"/>
                      <a:ext cx="5610225" cy="4820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3B668C" w14:textId="77777777" w:rsidR="00F3502B" w:rsidRDefault="00F3502B" w:rsidP="00C342D8"/>
    <w:p w14:paraId="6FD9E0F9" w14:textId="42BDB63E" w:rsidR="00F3502B" w:rsidRDefault="00F3502B" w:rsidP="001B7105">
      <w:pPr>
        <w:ind w:left="720"/>
      </w:pPr>
      <w:r>
        <w:t xml:space="preserve">How does one know when the normal </w:t>
      </w:r>
      <w:r w:rsidR="00215E6C">
        <w:t>probability distribution</w:t>
      </w:r>
      <w:r>
        <w:t xml:space="preserve"> assumption is valid?  </w:t>
      </w:r>
    </w:p>
    <w:p w14:paraId="1498A1AD" w14:textId="77777777" w:rsidR="00F3502B" w:rsidRDefault="00F3502B" w:rsidP="001B7105">
      <w:pPr>
        <w:ind w:left="720"/>
      </w:pPr>
    </w:p>
    <w:p w14:paraId="3E7F2F02" w14:textId="77777777" w:rsidR="00F3502B" w:rsidRDefault="00F3502B" w:rsidP="001B7105">
      <w:pPr>
        <w:pStyle w:val="BodyTextIndent"/>
        <w:ind w:left="1440"/>
      </w:pPr>
      <w:r>
        <w:t xml:space="preserve">Rarely, if ever, will it be 100% correct.  </w:t>
      </w:r>
    </w:p>
    <w:p w14:paraId="303B2C4E" w14:textId="77777777" w:rsidR="00F3502B" w:rsidRDefault="00F3502B" w:rsidP="001B7105">
      <w:pPr>
        <w:pStyle w:val="BodyTextIndent"/>
      </w:pPr>
    </w:p>
    <w:p w14:paraId="691F783C" w14:textId="77777777" w:rsidR="00F3502B" w:rsidRPr="00BF4F5C" w:rsidRDefault="00F3502B" w:rsidP="001B7105">
      <w:pPr>
        <w:ind w:left="1440"/>
      </w:pPr>
      <w:r w:rsidRPr="00BF4F5C">
        <w:t xml:space="preserve">If a sample from the population is possible, construct a histogram of the observed values and check to see if it has the shape of a normal </w:t>
      </w:r>
      <w:r w:rsidR="001C6EC6">
        <w:t>distribution</w:t>
      </w:r>
      <w:r w:rsidRPr="00BF4F5C">
        <w:t xml:space="preserve">. In addition, calculate the sample mean and variance to see if they are close to the population mean and variance (if they are known). If the histogram does have a similar </w:t>
      </w:r>
      <w:r w:rsidRPr="00BF4F5C">
        <w:lastRenderedPageBreak/>
        <w:t xml:space="preserve">shape to a normal </w:t>
      </w:r>
      <w:r w:rsidR="001C6EC6">
        <w:t>distribution</w:t>
      </w:r>
      <w:r w:rsidRPr="00BF4F5C">
        <w:t xml:space="preserve"> and the sample and population mean and variance are about the same (if the population values are known), then the normal </w:t>
      </w:r>
      <w:r w:rsidR="001C6EC6">
        <w:t>distribution</w:t>
      </w:r>
      <w:r w:rsidRPr="00BF4F5C">
        <w:t xml:space="preserve"> assumption is a reasonable approximation.</w:t>
      </w:r>
    </w:p>
    <w:p w14:paraId="77549612" w14:textId="77777777" w:rsidR="00F3502B" w:rsidRDefault="00F3502B" w:rsidP="00C342D8"/>
    <w:p w14:paraId="030E2F8C" w14:textId="77777777" w:rsidR="00F3502B" w:rsidRDefault="00F3502B" w:rsidP="00C342D8">
      <w:pPr>
        <w:pStyle w:val="BodyTextIndent"/>
      </w:pPr>
    </w:p>
    <w:p w14:paraId="5242BCD7" w14:textId="77777777" w:rsidR="00F3502B" w:rsidRDefault="00F3502B" w:rsidP="00C342D8">
      <w:r>
        <w:t>Suppose a histogra</w:t>
      </w:r>
      <w:bookmarkStart w:id="1" w:name="_GoBack"/>
      <w:bookmarkEnd w:id="1"/>
      <w:r>
        <w:t xml:space="preserve">m was constructed and the </w:t>
      </w:r>
      <w:r w:rsidR="00107869">
        <w:t>sample</w:t>
      </w:r>
      <w:r>
        <w:t xml:space="preserve"> did not appear to come from a </w:t>
      </w:r>
      <w:r w:rsidR="00107869">
        <w:t xml:space="preserve">population characterized by a </w:t>
      </w:r>
      <w:r>
        <w:t xml:space="preserve">normal </w:t>
      </w:r>
      <w:r w:rsidR="001C6EC6">
        <w:t>distribution</w:t>
      </w:r>
      <w:r>
        <w:t>.</w:t>
      </w:r>
      <w:r w:rsidR="001C6EC6">
        <w:t xml:space="preserve"> </w:t>
      </w:r>
      <w:r>
        <w:t>What can you do?</w:t>
      </w:r>
    </w:p>
    <w:p w14:paraId="655359AD" w14:textId="77777777" w:rsidR="00F3502B" w:rsidRDefault="00F3502B" w:rsidP="00C342D8">
      <w:pPr>
        <w:pStyle w:val="BodyTextIndent"/>
        <w:ind w:left="0"/>
      </w:pPr>
    </w:p>
    <w:p w14:paraId="49A41CF6" w14:textId="3E866143" w:rsidR="00F3502B" w:rsidRDefault="001C6EC6" w:rsidP="00C342D8">
      <w:pPr>
        <w:ind w:left="720"/>
      </w:pPr>
      <w:r>
        <w:t>You could use another probability distribution. Alternatively, y</w:t>
      </w:r>
      <w:r w:rsidR="00F3502B">
        <w:t xml:space="preserve">ou can still use the normal </w:t>
      </w:r>
      <w:r>
        <w:t>distribution</w:t>
      </w:r>
      <w:r w:rsidR="00F3502B">
        <w:t xml:space="preserve"> with the </w:t>
      </w:r>
      <w:r w:rsidR="00F3502B" w:rsidRPr="00BF4F5C">
        <w:rPr>
          <w:u w:val="single"/>
        </w:rPr>
        <w:t>sample mean</w:t>
      </w:r>
      <w:r w:rsidR="00F3502B">
        <w:t xml:space="preserve"> provided the sample size is large enough. The </w:t>
      </w:r>
      <w:r w:rsidR="00F3502B" w:rsidRPr="008F1BCF">
        <w:rPr>
          <w:u w:val="single"/>
        </w:rPr>
        <w:t>central limit theorem</w:t>
      </w:r>
      <w:r w:rsidR="00F3502B">
        <w:t xml:space="preserve"> is used here in order to make a normal </w:t>
      </w:r>
      <w:r w:rsidR="00866029">
        <w:t>distribution</w:t>
      </w:r>
      <w:r w:rsidR="00F3502B">
        <w:t xml:space="preserve"> approximation. </w:t>
      </w:r>
      <w:r w:rsidR="00866029">
        <w:t xml:space="preserve">This topic will be discussed </w:t>
      </w:r>
      <w:r w:rsidR="001B0458">
        <w:t>soon</w:t>
      </w:r>
      <w:r w:rsidR="00866029">
        <w:t>!</w:t>
      </w:r>
    </w:p>
    <w:p w14:paraId="37F7DE69" w14:textId="16D685E4" w:rsidR="00E05472" w:rsidRDefault="00E05472">
      <w:pPr>
        <w:spacing w:after="200" w:line="276" w:lineRule="auto"/>
        <w:jc w:val="left"/>
        <w:rPr>
          <w:rFonts w:eastAsia="Times New Roman" w:cs="Arial"/>
          <w:szCs w:val="40"/>
        </w:rPr>
      </w:pPr>
    </w:p>
    <w:sectPr w:rsidR="00E05472" w:rsidSect="00C63D78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2A036B" w14:textId="77777777" w:rsidR="009917B9" w:rsidRDefault="009917B9" w:rsidP="009235A6">
      <w:r>
        <w:separator/>
      </w:r>
    </w:p>
  </w:endnote>
  <w:endnote w:type="continuationSeparator" w:id="0">
    <w:p w14:paraId="294FBE65" w14:textId="77777777" w:rsidR="009917B9" w:rsidRDefault="009917B9" w:rsidP="00923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  <w:embedRegular r:id="rId1" w:fontKey="{E1828546-C6E7-4C5B-875B-BF1BAA594FE9}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2" w:fontKey="{571D55EF-3358-4F0A-89B7-46E62279D37D}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7003C7" w14:textId="77777777" w:rsidR="00B522D9" w:rsidRDefault="00B522D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5A68F8" w14:textId="77777777" w:rsidR="00B522D9" w:rsidRDefault="00B522D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0F3014" w14:textId="77777777" w:rsidR="00B522D9" w:rsidRDefault="00B522D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66DCA9B" w14:textId="77777777" w:rsidR="009917B9" w:rsidRDefault="009917B9" w:rsidP="009235A6">
      <w:r>
        <w:separator/>
      </w:r>
    </w:p>
  </w:footnote>
  <w:footnote w:type="continuationSeparator" w:id="0">
    <w:p w14:paraId="768632EB" w14:textId="77777777" w:rsidR="009917B9" w:rsidRDefault="009917B9" w:rsidP="009235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2995AD" w14:textId="77777777" w:rsidR="00B522D9" w:rsidRDefault="00B522D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84374811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5B66703" w14:textId="553D9BD8" w:rsidR="00B522D9" w:rsidRPr="009235A6" w:rsidRDefault="00B522D9">
        <w:pPr>
          <w:pStyle w:val="Header"/>
          <w:jc w:val="right"/>
          <w:rPr>
            <w:sz w:val="28"/>
            <w:szCs w:val="28"/>
          </w:rPr>
        </w:pPr>
        <w:r w:rsidRPr="009235A6">
          <w:rPr>
            <w:sz w:val="28"/>
            <w:szCs w:val="28"/>
          </w:rPr>
          <w:fldChar w:fldCharType="begin"/>
        </w:r>
        <w:r w:rsidRPr="009235A6">
          <w:rPr>
            <w:sz w:val="28"/>
            <w:szCs w:val="28"/>
          </w:rPr>
          <w:instrText xml:space="preserve"> PAGE   \* MERGEFORMAT </w:instrText>
        </w:r>
        <w:r w:rsidRPr="009235A6">
          <w:rPr>
            <w:sz w:val="28"/>
            <w:szCs w:val="28"/>
          </w:rPr>
          <w:fldChar w:fldCharType="separate"/>
        </w:r>
        <w:r w:rsidR="009627C3">
          <w:rPr>
            <w:noProof/>
            <w:sz w:val="28"/>
            <w:szCs w:val="28"/>
          </w:rPr>
          <w:t>26</w:t>
        </w:r>
        <w:r w:rsidRPr="009235A6">
          <w:rPr>
            <w:noProof/>
            <w:sz w:val="28"/>
            <w:szCs w:val="28"/>
          </w:rPr>
          <w:fldChar w:fldCharType="end"/>
        </w:r>
      </w:p>
    </w:sdtContent>
  </w:sdt>
  <w:p w14:paraId="419AA113" w14:textId="77777777" w:rsidR="00B522D9" w:rsidRDefault="00B522D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9CE0FB" w14:textId="77777777" w:rsidR="00B522D9" w:rsidRDefault="00B522D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F43D5"/>
    <w:multiLevelType w:val="hybridMultilevel"/>
    <w:tmpl w:val="F61E9E0C"/>
    <w:lvl w:ilvl="0" w:tplc="845C5E46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73D2509"/>
    <w:multiLevelType w:val="hybridMultilevel"/>
    <w:tmpl w:val="01D6DF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7413DA6"/>
    <w:multiLevelType w:val="hybridMultilevel"/>
    <w:tmpl w:val="A11E99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A6B2B56"/>
    <w:multiLevelType w:val="hybridMultilevel"/>
    <w:tmpl w:val="27F41FC8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C3423EC"/>
    <w:multiLevelType w:val="hybridMultilevel"/>
    <w:tmpl w:val="6BC61246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4563D58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24981446"/>
    <w:multiLevelType w:val="hybridMultilevel"/>
    <w:tmpl w:val="F4448A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5711D13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8" w15:restartNumberingAfterBreak="0">
    <w:nsid w:val="2C8E7E43"/>
    <w:multiLevelType w:val="hybridMultilevel"/>
    <w:tmpl w:val="5B7AE16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CF97E91"/>
    <w:multiLevelType w:val="hybridMultilevel"/>
    <w:tmpl w:val="BD8E6D52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EF07699"/>
    <w:multiLevelType w:val="hybridMultilevel"/>
    <w:tmpl w:val="1F2E7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1071A5F"/>
    <w:multiLevelType w:val="hybridMultilevel"/>
    <w:tmpl w:val="CD34E9A8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34104F5"/>
    <w:multiLevelType w:val="hybridMultilevel"/>
    <w:tmpl w:val="3E1C3AA8"/>
    <w:lvl w:ilvl="0" w:tplc="523655D4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6190C47"/>
    <w:multiLevelType w:val="hybridMultilevel"/>
    <w:tmpl w:val="7BACEB4E"/>
    <w:lvl w:ilvl="0" w:tplc="77D0FF6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BA2934"/>
    <w:multiLevelType w:val="hybridMultilevel"/>
    <w:tmpl w:val="47EC9546"/>
    <w:lvl w:ilvl="0" w:tplc="77D0FF6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7EE6C54"/>
    <w:multiLevelType w:val="hybridMultilevel"/>
    <w:tmpl w:val="610C9E4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98F5E8E"/>
    <w:multiLevelType w:val="hybridMultilevel"/>
    <w:tmpl w:val="66683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A8E163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 w15:restartNumberingAfterBreak="0">
    <w:nsid w:val="3D330C0D"/>
    <w:multiLevelType w:val="hybridMultilevel"/>
    <w:tmpl w:val="E856B6D4"/>
    <w:lvl w:ilvl="0" w:tplc="DC8A1C16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EA46BA6"/>
    <w:multiLevelType w:val="hybridMultilevel"/>
    <w:tmpl w:val="256AAA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F30645F"/>
    <w:multiLevelType w:val="hybridMultilevel"/>
    <w:tmpl w:val="06C63196"/>
    <w:lvl w:ilvl="0" w:tplc="04090001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5063D2B"/>
    <w:multiLevelType w:val="hybridMultilevel"/>
    <w:tmpl w:val="08E202C4"/>
    <w:lvl w:ilvl="0" w:tplc="77D0FF6E">
      <w:start w:val="1"/>
      <w:numFmt w:val="bullet"/>
      <w:lvlText w:val=""/>
      <w:lvlJc w:val="left"/>
      <w:pPr>
        <w:ind w:left="576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2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6" w:hanging="360"/>
      </w:pPr>
      <w:rPr>
        <w:rFonts w:ascii="Wingdings" w:hAnsi="Wingdings" w:hint="default"/>
      </w:rPr>
    </w:lvl>
  </w:abstractNum>
  <w:abstractNum w:abstractNumId="22" w15:restartNumberingAfterBreak="0">
    <w:nsid w:val="45162098"/>
    <w:multiLevelType w:val="hybridMultilevel"/>
    <w:tmpl w:val="203CFEA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B355EF"/>
    <w:multiLevelType w:val="hybridMultilevel"/>
    <w:tmpl w:val="F67C90A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99B769D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4A032C91"/>
    <w:multiLevelType w:val="hybridMultilevel"/>
    <w:tmpl w:val="E720599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E6370E2"/>
    <w:multiLevelType w:val="hybridMultilevel"/>
    <w:tmpl w:val="CE6A732E"/>
    <w:lvl w:ilvl="0" w:tplc="9426D93E">
      <w:start w:val="1"/>
      <w:numFmt w:val="bullet"/>
      <w:lvlText w:val=""/>
      <w:lvlJc w:val="left"/>
      <w:pPr>
        <w:ind w:left="792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27" w15:restartNumberingAfterBreak="0">
    <w:nsid w:val="5590440B"/>
    <w:multiLevelType w:val="hybridMultilevel"/>
    <w:tmpl w:val="135E5ADC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6276432"/>
    <w:multiLevelType w:val="hybridMultilevel"/>
    <w:tmpl w:val="5D26182A"/>
    <w:lvl w:ilvl="0" w:tplc="77D0FF6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6524AC3"/>
    <w:multiLevelType w:val="hybridMultilevel"/>
    <w:tmpl w:val="80F8371C"/>
    <w:lvl w:ilvl="0" w:tplc="A9E40D9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6DF02F6"/>
    <w:multiLevelType w:val="hybridMultilevel"/>
    <w:tmpl w:val="38546F20"/>
    <w:lvl w:ilvl="0" w:tplc="83CE1D8E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5F726C01"/>
    <w:multiLevelType w:val="hybridMultilevel"/>
    <w:tmpl w:val="61F6B25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1D73593"/>
    <w:multiLevelType w:val="hybridMultilevel"/>
    <w:tmpl w:val="53B23B3E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33" w15:restartNumberingAfterBreak="0">
    <w:nsid w:val="634D5961"/>
    <w:multiLevelType w:val="hybridMultilevel"/>
    <w:tmpl w:val="4E22BE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6CA557E1"/>
    <w:multiLevelType w:val="hybridMultilevel"/>
    <w:tmpl w:val="5EE2842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6DF6380C"/>
    <w:multiLevelType w:val="hybridMultilevel"/>
    <w:tmpl w:val="DD0E1E82"/>
    <w:lvl w:ilvl="0" w:tplc="04090005">
      <w:start w:val="1"/>
      <w:numFmt w:val="bullet"/>
      <w:lvlText w:val=""/>
      <w:lvlJc w:val="left"/>
      <w:pPr>
        <w:ind w:left="86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36" w15:restartNumberingAfterBreak="0">
    <w:nsid w:val="71D36E6C"/>
    <w:multiLevelType w:val="hybridMultilevel"/>
    <w:tmpl w:val="F7E22634"/>
    <w:lvl w:ilvl="0" w:tplc="9426D93E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8937DEA"/>
    <w:multiLevelType w:val="hybridMultilevel"/>
    <w:tmpl w:val="BF20C08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8" w15:restartNumberingAfterBreak="0">
    <w:nsid w:val="7C2C7CD4"/>
    <w:multiLevelType w:val="hybridMultilevel"/>
    <w:tmpl w:val="DE80802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F0E0885"/>
    <w:multiLevelType w:val="hybridMultilevel"/>
    <w:tmpl w:val="B936F512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37"/>
  </w:num>
  <w:num w:numId="3">
    <w:abstractNumId w:val="31"/>
  </w:num>
  <w:num w:numId="4">
    <w:abstractNumId w:val="24"/>
  </w:num>
  <w:num w:numId="5">
    <w:abstractNumId w:val="18"/>
  </w:num>
  <w:num w:numId="6">
    <w:abstractNumId w:val="30"/>
  </w:num>
  <w:num w:numId="7">
    <w:abstractNumId w:val="10"/>
  </w:num>
  <w:num w:numId="8">
    <w:abstractNumId w:val="5"/>
  </w:num>
  <w:num w:numId="9">
    <w:abstractNumId w:val="16"/>
  </w:num>
  <w:num w:numId="10">
    <w:abstractNumId w:val="6"/>
  </w:num>
  <w:num w:numId="11">
    <w:abstractNumId w:val="17"/>
  </w:num>
  <w:num w:numId="12">
    <w:abstractNumId w:val="1"/>
  </w:num>
  <w:num w:numId="13">
    <w:abstractNumId w:val="34"/>
  </w:num>
  <w:num w:numId="14">
    <w:abstractNumId w:val="4"/>
  </w:num>
  <w:num w:numId="15">
    <w:abstractNumId w:val="27"/>
  </w:num>
  <w:num w:numId="16">
    <w:abstractNumId w:val="26"/>
  </w:num>
  <w:num w:numId="17">
    <w:abstractNumId w:val="36"/>
  </w:num>
  <w:num w:numId="18">
    <w:abstractNumId w:val="7"/>
  </w:num>
  <w:num w:numId="19">
    <w:abstractNumId w:val="22"/>
  </w:num>
  <w:num w:numId="20">
    <w:abstractNumId w:val="8"/>
  </w:num>
  <w:num w:numId="21">
    <w:abstractNumId w:val="9"/>
  </w:num>
  <w:num w:numId="22">
    <w:abstractNumId w:val="35"/>
  </w:num>
  <w:num w:numId="23">
    <w:abstractNumId w:val="15"/>
  </w:num>
  <w:num w:numId="24">
    <w:abstractNumId w:val="25"/>
  </w:num>
  <w:num w:numId="25">
    <w:abstractNumId w:val="29"/>
  </w:num>
  <w:num w:numId="26">
    <w:abstractNumId w:val="28"/>
  </w:num>
  <w:num w:numId="27">
    <w:abstractNumId w:val="33"/>
  </w:num>
  <w:num w:numId="28">
    <w:abstractNumId w:val="2"/>
  </w:num>
  <w:num w:numId="29">
    <w:abstractNumId w:val="39"/>
  </w:num>
  <w:num w:numId="30">
    <w:abstractNumId w:val="3"/>
  </w:num>
  <w:num w:numId="31">
    <w:abstractNumId w:val="21"/>
  </w:num>
  <w:num w:numId="32">
    <w:abstractNumId w:val="32"/>
  </w:num>
  <w:num w:numId="33">
    <w:abstractNumId w:val="20"/>
  </w:num>
  <w:num w:numId="34">
    <w:abstractNumId w:val="0"/>
  </w:num>
  <w:num w:numId="35">
    <w:abstractNumId w:val="12"/>
  </w:num>
  <w:num w:numId="36">
    <w:abstractNumId w:val="38"/>
  </w:num>
  <w:num w:numId="37">
    <w:abstractNumId w:val="23"/>
  </w:num>
  <w:num w:numId="38">
    <w:abstractNumId w:val="14"/>
  </w:num>
  <w:num w:numId="39">
    <w:abstractNumId w:val="13"/>
  </w:num>
  <w:num w:numId="40">
    <w:abstractNumId w:val="19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6"/>
  <w:removePersonalInformation/>
  <w:removeDateAndTime/>
  <w:embedTrueTypeFonts/>
  <w:saveSubset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EE7"/>
    <w:rsid w:val="0000139C"/>
    <w:rsid w:val="00003F2D"/>
    <w:rsid w:val="000060F0"/>
    <w:rsid w:val="000103DA"/>
    <w:rsid w:val="000125B4"/>
    <w:rsid w:val="00016013"/>
    <w:rsid w:val="000220C5"/>
    <w:rsid w:val="000231F1"/>
    <w:rsid w:val="00023EC3"/>
    <w:rsid w:val="00024EBC"/>
    <w:rsid w:val="00026DCF"/>
    <w:rsid w:val="00027AC8"/>
    <w:rsid w:val="00027D38"/>
    <w:rsid w:val="00027D7E"/>
    <w:rsid w:val="00033CEC"/>
    <w:rsid w:val="00033FCD"/>
    <w:rsid w:val="00043FE7"/>
    <w:rsid w:val="00050134"/>
    <w:rsid w:val="000566CC"/>
    <w:rsid w:val="0006091E"/>
    <w:rsid w:val="00062F17"/>
    <w:rsid w:val="0006306E"/>
    <w:rsid w:val="00063AD6"/>
    <w:rsid w:val="00067E6E"/>
    <w:rsid w:val="000777E8"/>
    <w:rsid w:val="00077BAD"/>
    <w:rsid w:val="00082E37"/>
    <w:rsid w:val="00083BB4"/>
    <w:rsid w:val="000851F3"/>
    <w:rsid w:val="00090EF5"/>
    <w:rsid w:val="00092089"/>
    <w:rsid w:val="00092631"/>
    <w:rsid w:val="0009316B"/>
    <w:rsid w:val="000954B9"/>
    <w:rsid w:val="00095DFA"/>
    <w:rsid w:val="000A696C"/>
    <w:rsid w:val="000B40A7"/>
    <w:rsid w:val="000B7E22"/>
    <w:rsid w:val="000C2803"/>
    <w:rsid w:val="000C688B"/>
    <w:rsid w:val="000D16FC"/>
    <w:rsid w:val="000D3073"/>
    <w:rsid w:val="000D3089"/>
    <w:rsid w:val="000D4A41"/>
    <w:rsid w:val="000E358A"/>
    <w:rsid w:val="000E45D8"/>
    <w:rsid w:val="000F008D"/>
    <w:rsid w:val="000F3ED0"/>
    <w:rsid w:val="000F736D"/>
    <w:rsid w:val="000F767F"/>
    <w:rsid w:val="001013BA"/>
    <w:rsid w:val="001071A8"/>
    <w:rsid w:val="00107869"/>
    <w:rsid w:val="00115456"/>
    <w:rsid w:val="001244FB"/>
    <w:rsid w:val="00127538"/>
    <w:rsid w:val="00137605"/>
    <w:rsid w:val="00140649"/>
    <w:rsid w:val="00170F01"/>
    <w:rsid w:val="00171101"/>
    <w:rsid w:val="0017159D"/>
    <w:rsid w:val="00171A65"/>
    <w:rsid w:val="001733A1"/>
    <w:rsid w:val="00174AB6"/>
    <w:rsid w:val="00190F26"/>
    <w:rsid w:val="001931F7"/>
    <w:rsid w:val="00194D0B"/>
    <w:rsid w:val="0019522C"/>
    <w:rsid w:val="0019758A"/>
    <w:rsid w:val="001A11CD"/>
    <w:rsid w:val="001B004D"/>
    <w:rsid w:val="001B0458"/>
    <w:rsid w:val="001B0FFC"/>
    <w:rsid w:val="001B7105"/>
    <w:rsid w:val="001C59AE"/>
    <w:rsid w:val="001C6EC6"/>
    <w:rsid w:val="001C7340"/>
    <w:rsid w:val="001D03F2"/>
    <w:rsid w:val="001D0467"/>
    <w:rsid w:val="001D11A1"/>
    <w:rsid w:val="001D2D02"/>
    <w:rsid w:val="001D5B97"/>
    <w:rsid w:val="001D79E0"/>
    <w:rsid w:val="001E0DA1"/>
    <w:rsid w:val="001E1AA8"/>
    <w:rsid w:val="001E7751"/>
    <w:rsid w:val="001F58BF"/>
    <w:rsid w:val="001F6233"/>
    <w:rsid w:val="001F6785"/>
    <w:rsid w:val="001F6E79"/>
    <w:rsid w:val="001F7446"/>
    <w:rsid w:val="002034A7"/>
    <w:rsid w:val="002078B2"/>
    <w:rsid w:val="00210BD5"/>
    <w:rsid w:val="00215E6C"/>
    <w:rsid w:val="002315C1"/>
    <w:rsid w:val="00231AB7"/>
    <w:rsid w:val="002322E4"/>
    <w:rsid w:val="00236FDE"/>
    <w:rsid w:val="00245D4D"/>
    <w:rsid w:val="00245DA0"/>
    <w:rsid w:val="00246972"/>
    <w:rsid w:val="0025008D"/>
    <w:rsid w:val="00251000"/>
    <w:rsid w:val="00254943"/>
    <w:rsid w:val="00254D6C"/>
    <w:rsid w:val="00260EED"/>
    <w:rsid w:val="00263D56"/>
    <w:rsid w:val="002645A4"/>
    <w:rsid w:val="002648A0"/>
    <w:rsid w:val="00264B8C"/>
    <w:rsid w:val="002655E5"/>
    <w:rsid w:val="002726A0"/>
    <w:rsid w:val="00275C68"/>
    <w:rsid w:val="002822DA"/>
    <w:rsid w:val="00282EAE"/>
    <w:rsid w:val="002850A4"/>
    <w:rsid w:val="00287BFB"/>
    <w:rsid w:val="002903DC"/>
    <w:rsid w:val="00294B67"/>
    <w:rsid w:val="002A06BC"/>
    <w:rsid w:val="002A6D88"/>
    <w:rsid w:val="002B01CD"/>
    <w:rsid w:val="002B2D55"/>
    <w:rsid w:val="002C12B5"/>
    <w:rsid w:val="002C30B7"/>
    <w:rsid w:val="002C346D"/>
    <w:rsid w:val="002C41CA"/>
    <w:rsid w:val="002C641F"/>
    <w:rsid w:val="002C6FDB"/>
    <w:rsid w:val="002D332F"/>
    <w:rsid w:val="002D5D1A"/>
    <w:rsid w:val="002D60A8"/>
    <w:rsid w:val="002D7967"/>
    <w:rsid w:val="002E1C85"/>
    <w:rsid w:val="002E26D9"/>
    <w:rsid w:val="002E6074"/>
    <w:rsid w:val="002E7030"/>
    <w:rsid w:val="002F3A48"/>
    <w:rsid w:val="002F5331"/>
    <w:rsid w:val="002F6ACD"/>
    <w:rsid w:val="003006A3"/>
    <w:rsid w:val="00301E9A"/>
    <w:rsid w:val="00302263"/>
    <w:rsid w:val="00306650"/>
    <w:rsid w:val="00311FA8"/>
    <w:rsid w:val="003143ED"/>
    <w:rsid w:val="0031445B"/>
    <w:rsid w:val="00316432"/>
    <w:rsid w:val="003231FE"/>
    <w:rsid w:val="003277F1"/>
    <w:rsid w:val="00331A76"/>
    <w:rsid w:val="00332C0E"/>
    <w:rsid w:val="00340EDE"/>
    <w:rsid w:val="0034331F"/>
    <w:rsid w:val="00351C42"/>
    <w:rsid w:val="00351DEE"/>
    <w:rsid w:val="00356638"/>
    <w:rsid w:val="0036071B"/>
    <w:rsid w:val="00363F16"/>
    <w:rsid w:val="0037336D"/>
    <w:rsid w:val="003747E2"/>
    <w:rsid w:val="003748DD"/>
    <w:rsid w:val="003756C1"/>
    <w:rsid w:val="00377C4C"/>
    <w:rsid w:val="00382E16"/>
    <w:rsid w:val="00382FD1"/>
    <w:rsid w:val="0038665F"/>
    <w:rsid w:val="0039318D"/>
    <w:rsid w:val="003B72F5"/>
    <w:rsid w:val="003C0219"/>
    <w:rsid w:val="003C125B"/>
    <w:rsid w:val="003C27A7"/>
    <w:rsid w:val="003D3675"/>
    <w:rsid w:val="003D4BD0"/>
    <w:rsid w:val="003D7928"/>
    <w:rsid w:val="003E0CB3"/>
    <w:rsid w:val="003F0A4D"/>
    <w:rsid w:val="003F0D52"/>
    <w:rsid w:val="003F23FC"/>
    <w:rsid w:val="003F46CF"/>
    <w:rsid w:val="003F7477"/>
    <w:rsid w:val="0040088D"/>
    <w:rsid w:val="00402F30"/>
    <w:rsid w:val="004057F7"/>
    <w:rsid w:val="00405A5A"/>
    <w:rsid w:val="0041127B"/>
    <w:rsid w:val="00416BFF"/>
    <w:rsid w:val="00422761"/>
    <w:rsid w:val="00422F86"/>
    <w:rsid w:val="0042304C"/>
    <w:rsid w:val="00427D0E"/>
    <w:rsid w:val="00441829"/>
    <w:rsid w:val="00442277"/>
    <w:rsid w:val="004508CA"/>
    <w:rsid w:val="00450C8B"/>
    <w:rsid w:val="0045366C"/>
    <w:rsid w:val="00453B46"/>
    <w:rsid w:val="00454713"/>
    <w:rsid w:val="004562E8"/>
    <w:rsid w:val="0045778A"/>
    <w:rsid w:val="004603D4"/>
    <w:rsid w:val="00461884"/>
    <w:rsid w:val="004629CE"/>
    <w:rsid w:val="004667AD"/>
    <w:rsid w:val="00471FB2"/>
    <w:rsid w:val="004746E6"/>
    <w:rsid w:val="00475196"/>
    <w:rsid w:val="004753E6"/>
    <w:rsid w:val="00475BAA"/>
    <w:rsid w:val="0048212F"/>
    <w:rsid w:val="00492742"/>
    <w:rsid w:val="0049607A"/>
    <w:rsid w:val="004A0E65"/>
    <w:rsid w:val="004A373F"/>
    <w:rsid w:val="004A4E20"/>
    <w:rsid w:val="004A7340"/>
    <w:rsid w:val="004C1D2E"/>
    <w:rsid w:val="004D06AB"/>
    <w:rsid w:val="004D10AC"/>
    <w:rsid w:val="004E00B2"/>
    <w:rsid w:val="004E1AFA"/>
    <w:rsid w:val="004E7F47"/>
    <w:rsid w:val="004F0D56"/>
    <w:rsid w:val="004F39AB"/>
    <w:rsid w:val="004F464D"/>
    <w:rsid w:val="004F68D8"/>
    <w:rsid w:val="004F76D4"/>
    <w:rsid w:val="00510F8E"/>
    <w:rsid w:val="00531E7A"/>
    <w:rsid w:val="00532AEB"/>
    <w:rsid w:val="00542241"/>
    <w:rsid w:val="00544354"/>
    <w:rsid w:val="00546C7E"/>
    <w:rsid w:val="005574CC"/>
    <w:rsid w:val="00557F48"/>
    <w:rsid w:val="00564BA0"/>
    <w:rsid w:val="00566480"/>
    <w:rsid w:val="005728B2"/>
    <w:rsid w:val="0057371F"/>
    <w:rsid w:val="0057378F"/>
    <w:rsid w:val="00573CC8"/>
    <w:rsid w:val="0058407D"/>
    <w:rsid w:val="00590EA0"/>
    <w:rsid w:val="00594EE3"/>
    <w:rsid w:val="00595B14"/>
    <w:rsid w:val="005A15EB"/>
    <w:rsid w:val="005A5D3B"/>
    <w:rsid w:val="005A6A1B"/>
    <w:rsid w:val="005B0FC8"/>
    <w:rsid w:val="005B572C"/>
    <w:rsid w:val="005B7F97"/>
    <w:rsid w:val="005C1F0B"/>
    <w:rsid w:val="005C3F80"/>
    <w:rsid w:val="005C562C"/>
    <w:rsid w:val="005C5B54"/>
    <w:rsid w:val="005C6F2D"/>
    <w:rsid w:val="005D2600"/>
    <w:rsid w:val="005D3410"/>
    <w:rsid w:val="005D4E73"/>
    <w:rsid w:val="005E07E4"/>
    <w:rsid w:val="005E3FDB"/>
    <w:rsid w:val="005E5550"/>
    <w:rsid w:val="005F0846"/>
    <w:rsid w:val="005F1255"/>
    <w:rsid w:val="005F7D2E"/>
    <w:rsid w:val="00600CCD"/>
    <w:rsid w:val="00602904"/>
    <w:rsid w:val="00603BB5"/>
    <w:rsid w:val="006109DF"/>
    <w:rsid w:val="0061221B"/>
    <w:rsid w:val="00612D4E"/>
    <w:rsid w:val="00614486"/>
    <w:rsid w:val="00617AA1"/>
    <w:rsid w:val="00621B00"/>
    <w:rsid w:val="00623441"/>
    <w:rsid w:val="0062434A"/>
    <w:rsid w:val="00626613"/>
    <w:rsid w:val="00633C16"/>
    <w:rsid w:val="00641FE0"/>
    <w:rsid w:val="00644E14"/>
    <w:rsid w:val="00645FEA"/>
    <w:rsid w:val="006615B0"/>
    <w:rsid w:val="0066338D"/>
    <w:rsid w:val="0067438C"/>
    <w:rsid w:val="00677B60"/>
    <w:rsid w:val="00677E0E"/>
    <w:rsid w:val="006814BA"/>
    <w:rsid w:val="00685457"/>
    <w:rsid w:val="006874C4"/>
    <w:rsid w:val="00693204"/>
    <w:rsid w:val="00693967"/>
    <w:rsid w:val="00695E98"/>
    <w:rsid w:val="0069766B"/>
    <w:rsid w:val="00697731"/>
    <w:rsid w:val="00697A05"/>
    <w:rsid w:val="00697AD8"/>
    <w:rsid w:val="006A2D92"/>
    <w:rsid w:val="006A40C2"/>
    <w:rsid w:val="006A6A23"/>
    <w:rsid w:val="006B1B94"/>
    <w:rsid w:val="006B38A4"/>
    <w:rsid w:val="006B4B0E"/>
    <w:rsid w:val="006B7FF0"/>
    <w:rsid w:val="006C285C"/>
    <w:rsid w:val="006D1D35"/>
    <w:rsid w:val="006E1A96"/>
    <w:rsid w:val="006E2623"/>
    <w:rsid w:val="006E5354"/>
    <w:rsid w:val="006E7180"/>
    <w:rsid w:val="006E72E8"/>
    <w:rsid w:val="006F61B3"/>
    <w:rsid w:val="00700B76"/>
    <w:rsid w:val="00702875"/>
    <w:rsid w:val="00702F27"/>
    <w:rsid w:val="00704891"/>
    <w:rsid w:val="00704AB0"/>
    <w:rsid w:val="0071127D"/>
    <w:rsid w:val="0071209F"/>
    <w:rsid w:val="00715929"/>
    <w:rsid w:val="007167EB"/>
    <w:rsid w:val="00720855"/>
    <w:rsid w:val="0072416E"/>
    <w:rsid w:val="00725120"/>
    <w:rsid w:val="00734B12"/>
    <w:rsid w:val="00740129"/>
    <w:rsid w:val="00746E80"/>
    <w:rsid w:val="0075035D"/>
    <w:rsid w:val="00750CE7"/>
    <w:rsid w:val="00752790"/>
    <w:rsid w:val="007527DB"/>
    <w:rsid w:val="00752838"/>
    <w:rsid w:val="00757104"/>
    <w:rsid w:val="0076221A"/>
    <w:rsid w:val="00764064"/>
    <w:rsid w:val="007641B0"/>
    <w:rsid w:val="0076422D"/>
    <w:rsid w:val="0076431F"/>
    <w:rsid w:val="00774DCE"/>
    <w:rsid w:val="00774DD9"/>
    <w:rsid w:val="00780892"/>
    <w:rsid w:val="00782929"/>
    <w:rsid w:val="00786559"/>
    <w:rsid w:val="00786C7B"/>
    <w:rsid w:val="0079235C"/>
    <w:rsid w:val="00793530"/>
    <w:rsid w:val="007936C3"/>
    <w:rsid w:val="00795498"/>
    <w:rsid w:val="00797253"/>
    <w:rsid w:val="007A1488"/>
    <w:rsid w:val="007A7804"/>
    <w:rsid w:val="007B06AB"/>
    <w:rsid w:val="007B1F52"/>
    <w:rsid w:val="007B38BE"/>
    <w:rsid w:val="007B644E"/>
    <w:rsid w:val="007B7BED"/>
    <w:rsid w:val="007C242C"/>
    <w:rsid w:val="007C3076"/>
    <w:rsid w:val="007C3487"/>
    <w:rsid w:val="007C6C36"/>
    <w:rsid w:val="007C728E"/>
    <w:rsid w:val="007C7857"/>
    <w:rsid w:val="007D55D5"/>
    <w:rsid w:val="007E0940"/>
    <w:rsid w:val="007E0EE3"/>
    <w:rsid w:val="007F0C5F"/>
    <w:rsid w:val="007F0DD5"/>
    <w:rsid w:val="007F5DED"/>
    <w:rsid w:val="007F626A"/>
    <w:rsid w:val="00802FC2"/>
    <w:rsid w:val="00810AF2"/>
    <w:rsid w:val="00814F77"/>
    <w:rsid w:val="008211E6"/>
    <w:rsid w:val="00830981"/>
    <w:rsid w:val="0083113C"/>
    <w:rsid w:val="0083364C"/>
    <w:rsid w:val="00834F80"/>
    <w:rsid w:val="00841C91"/>
    <w:rsid w:val="00851638"/>
    <w:rsid w:val="00851A0D"/>
    <w:rsid w:val="0085660B"/>
    <w:rsid w:val="00863C09"/>
    <w:rsid w:val="00864501"/>
    <w:rsid w:val="00865609"/>
    <w:rsid w:val="00866029"/>
    <w:rsid w:val="00880E50"/>
    <w:rsid w:val="0088212F"/>
    <w:rsid w:val="0088752D"/>
    <w:rsid w:val="008940A3"/>
    <w:rsid w:val="008A6BEC"/>
    <w:rsid w:val="008A70A4"/>
    <w:rsid w:val="008B517B"/>
    <w:rsid w:val="008B77A4"/>
    <w:rsid w:val="008C3BCB"/>
    <w:rsid w:val="008C5A5C"/>
    <w:rsid w:val="008D5200"/>
    <w:rsid w:val="008E2103"/>
    <w:rsid w:val="008E2D21"/>
    <w:rsid w:val="008E55AB"/>
    <w:rsid w:val="008F0787"/>
    <w:rsid w:val="008F41CD"/>
    <w:rsid w:val="008F6076"/>
    <w:rsid w:val="00900FB1"/>
    <w:rsid w:val="0090159B"/>
    <w:rsid w:val="00906FE1"/>
    <w:rsid w:val="00907815"/>
    <w:rsid w:val="00912650"/>
    <w:rsid w:val="009127DA"/>
    <w:rsid w:val="00913283"/>
    <w:rsid w:val="00921AB7"/>
    <w:rsid w:val="00921FCF"/>
    <w:rsid w:val="0092247C"/>
    <w:rsid w:val="009235A6"/>
    <w:rsid w:val="00923611"/>
    <w:rsid w:val="009325C1"/>
    <w:rsid w:val="009331CF"/>
    <w:rsid w:val="0093674E"/>
    <w:rsid w:val="009379B2"/>
    <w:rsid w:val="00944F8B"/>
    <w:rsid w:val="00952DA6"/>
    <w:rsid w:val="00954D1C"/>
    <w:rsid w:val="00955EC4"/>
    <w:rsid w:val="0095777D"/>
    <w:rsid w:val="009613CA"/>
    <w:rsid w:val="009627C3"/>
    <w:rsid w:val="00964F28"/>
    <w:rsid w:val="0096523E"/>
    <w:rsid w:val="0096668F"/>
    <w:rsid w:val="00967A9F"/>
    <w:rsid w:val="009713A2"/>
    <w:rsid w:val="009722D9"/>
    <w:rsid w:val="00972420"/>
    <w:rsid w:val="00975BE2"/>
    <w:rsid w:val="009917B9"/>
    <w:rsid w:val="009944B5"/>
    <w:rsid w:val="00994D0D"/>
    <w:rsid w:val="0099648D"/>
    <w:rsid w:val="009A1DCD"/>
    <w:rsid w:val="009A5A63"/>
    <w:rsid w:val="009A7E59"/>
    <w:rsid w:val="009B01F1"/>
    <w:rsid w:val="009C223F"/>
    <w:rsid w:val="009C4A61"/>
    <w:rsid w:val="009D1699"/>
    <w:rsid w:val="009D1CB3"/>
    <w:rsid w:val="009D420C"/>
    <w:rsid w:val="009E0BB3"/>
    <w:rsid w:val="009E1927"/>
    <w:rsid w:val="009E29FF"/>
    <w:rsid w:val="009E5940"/>
    <w:rsid w:val="009E7B27"/>
    <w:rsid w:val="009F4AB3"/>
    <w:rsid w:val="009F5A8E"/>
    <w:rsid w:val="00A0715C"/>
    <w:rsid w:val="00A113BB"/>
    <w:rsid w:val="00A22E8D"/>
    <w:rsid w:val="00A359B7"/>
    <w:rsid w:val="00A41FA6"/>
    <w:rsid w:val="00A42258"/>
    <w:rsid w:val="00A509F7"/>
    <w:rsid w:val="00A52095"/>
    <w:rsid w:val="00A52A3C"/>
    <w:rsid w:val="00A5490D"/>
    <w:rsid w:val="00A56D11"/>
    <w:rsid w:val="00A57892"/>
    <w:rsid w:val="00A61042"/>
    <w:rsid w:val="00A61A63"/>
    <w:rsid w:val="00A67392"/>
    <w:rsid w:val="00A768B7"/>
    <w:rsid w:val="00A7721B"/>
    <w:rsid w:val="00A80BEF"/>
    <w:rsid w:val="00A8131C"/>
    <w:rsid w:val="00A8338F"/>
    <w:rsid w:val="00A83B8D"/>
    <w:rsid w:val="00A8500F"/>
    <w:rsid w:val="00A9543B"/>
    <w:rsid w:val="00A95B80"/>
    <w:rsid w:val="00AA38BB"/>
    <w:rsid w:val="00AA392E"/>
    <w:rsid w:val="00AB1825"/>
    <w:rsid w:val="00AB1EE9"/>
    <w:rsid w:val="00AB3790"/>
    <w:rsid w:val="00AB4F90"/>
    <w:rsid w:val="00AB73D0"/>
    <w:rsid w:val="00AC2707"/>
    <w:rsid w:val="00AC30E2"/>
    <w:rsid w:val="00AD6781"/>
    <w:rsid w:val="00AE2DB5"/>
    <w:rsid w:val="00AE326F"/>
    <w:rsid w:val="00AE472B"/>
    <w:rsid w:val="00AE78C7"/>
    <w:rsid w:val="00AF0382"/>
    <w:rsid w:val="00AF0873"/>
    <w:rsid w:val="00AF0964"/>
    <w:rsid w:val="00AF3A48"/>
    <w:rsid w:val="00AF5EB6"/>
    <w:rsid w:val="00B0427C"/>
    <w:rsid w:val="00B05DB7"/>
    <w:rsid w:val="00B069B0"/>
    <w:rsid w:val="00B17085"/>
    <w:rsid w:val="00B1785E"/>
    <w:rsid w:val="00B30D25"/>
    <w:rsid w:val="00B34471"/>
    <w:rsid w:val="00B353AF"/>
    <w:rsid w:val="00B37DAD"/>
    <w:rsid w:val="00B41952"/>
    <w:rsid w:val="00B4250D"/>
    <w:rsid w:val="00B51A4E"/>
    <w:rsid w:val="00B522D9"/>
    <w:rsid w:val="00B537F4"/>
    <w:rsid w:val="00B53BE7"/>
    <w:rsid w:val="00B57743"/>
    <w:rsid w:val="00B60089"/>
    <w:rsid w:val="00B60DD2"/>
    <w:rsid w:val="00B642B0"/>
    <w:rsid w:val="00B66EEF"/>
    <w:rsid w:val="00B72331"/>
    <w:rsid w:val="00B77CFD"/>
    <w:rsid w:val="00B84D33"/>
    <w:rsid w:val="00B90CF0"/>
    <w:rsid w:val="00B9529A"/>
    <w:rsid w:val="00B95463"/>
    <w:rsid w:val="00BB347A"/>
    <w:rsid w:val="00BB44B6"/>
    <w:rsid w:val="00BB54FB"/>
    <w:rsid w:val="00BB5B99"/>
    <w:rsid w:val="00BC53A6"/>
    <w:rsid w:val="00BC581D"/>
    <w:rsid w:val="00BC6FD5"/>
    <w:rsid w:val="00BD1523"/>
    <w:rsid w:val="00BD2C08"/>
    <w:rsid w:val="00BD3403"/>
    <w:rsid w:val="00BD7C30"/>
    <w:rsid w:val="00BE1CDC"/>
    <w:rsid w:val="00BE4F87"/>
    <w:rsid w:val="00BF0246"/>
    <w:rsid w:val="00BF07EE"/>
    <w:rsid w:val="00BF10F8"/>
    <w:rsid w:val="00C01724"/>
    <w:rsid w:val="00C03088"/>
    <w:rsid w:val="00C045B8"/>
    <w:rsid w:val="00C10333"/>
    <w:rsid w:val="00C104AB"/>
    <w:rsid w:val="00C21357"/>
    <w:rsid w:val="00C2453F"/>
    <w:rsid w:val="00C24ADA"/>
    <w:rsid w:val="00C24EE7"/>
    <w:rsid w:val="00C30FFF"/>
    <w:rsid w:val="00C339F1"/>
    <w:rsid w:val="00C342D8"/>
    <w:rsid w:val="00C40090"/>
    <w:rsid w:val="00C42F82"/>
    <w:rsid w:val="00C51EE7"/>
    <w:rsid w:val="00C52485"/>
    <w:rsid w:val="00C609C6"/>
    <w:rsid w:val="00C63D78"/>
    <w:rsid w:val="00C6457F"/>
    <w:rsid w:val="00C6755C"/>
    <w:rsid w:val="00C701DC"/>
    <w:rsid w:val="00C740EF"/>
    <w:rsid w:val="00C77034"/>
    <w:rsid w:val="00C80040"/>
    <w:rsid w:val="00C809B5"/>
    <w:rsid w:val="00C86DD7"/>
    <w:rsid w:val="00C90973"/>
    <w:rsid w:val="00C968F0"/>
    <w:rsid w:val="00CA1275"/>
    <w:rsid w:val="00CA1BE7"/>
    <w:rsid w:val="00CA5C46"/>
    <w:rsid w:val="00CA5F5A"/>
    <w:rsid w:val="00CA79B5"/>
    <w:rsid w:val="00CB73DB"/>
    <w:rsid w:val="00CC49AB"/>
    <w:rsid w:val="00CC4DA7"/>
    <w:rsid w:val="00CC5C86"/>
    <w:rsid w:val="00CD4E2A"/>
    <w:rsid w:val="00CD68B2"/>
    <w:rsid w:val="00CE083F"/>
    <w:rsid w:val="00CE1950"/>
    <w:rsid w:val="00CE2E1A"/>
    <w:rsid w:val="00CE40C9"/>
    <w:rsid w:val="00CE79DD"/>
    <w:rsid w:val="00CF1B2B"/>
    <w:rsid w:val="00D073A6"/>
    <w:rsid w:val="00D07E52"/>
    <w:rsid w:val="00D1205D"/>
    <w:rsid w:val="00D16DA0"/>
    <w:rsid w:val="00D21000"/>
    <w:rsid w:val="00D22988"/>
    <w:rsid w:val="00D23C83"/>
    <w:rsid w:val="00D2692A"/>
    <w:rsid w:val="00D26D96"/>
    <w:rsid w:val="00D32DED"/>
    <w:rsid w:val="00D531E2"/>
    <w:rsid w:val="00D53A13"/>
    <w:rsid w:val="00D55740"/>
    <w:rsid w:val="00D73DF5"/>
    <w:rsid w:val="00D76061"/>
    <w:rsid w:val="00D812EA"/>
    <w:rsid w:val="00D830CA"/>
    <w:rsid w:val="00D83CEB"/>
    <w:rsid w:val="00D9234A"/>
    <w:rsid w:val="00D93C8C"/>
    <w:rsid w:val="00DA0D6F"/>
    <w:rsid w:val="00DA253A"/>
    <w:rsid w:val="00DA3903"/>
    <w:rsid w:val="00DA5D34"/>
    <w:rsid w:val="00DA781B"/>
    <w:rsid w:val="00DB0D88"/>
    <w:rsid w:val="00DB1108"/>
    <w:rsid w:val="00DB1C77"/>
    <w:rsid w:val="00DB6C53"/>
    <w:rsid w:val="00DC00E7"/>
    <w:rsid w:val="00DC72E3"/>
    <w:rsid w:val="00DD100F"/>
    <w:rsid w:val="00DD2323"/>
    <w:rsid w:val="00DD3BD4"/>
    <w:rsid w:val="00DE3945"/>
    <w:rsid w:val="00DE4412"/>
    <w:rsid w:val="00DE683D"/>
    <w:rsid w:val="00DE76E7"/>
    <w:rsid w:val="00DF309D"/>
    <w:rsid w:val="00E05472"/>
    <w:rsid w:val="00E06212"/>
    <w:rsid w:val="00E06FD3"/>
    <w:rsid w:val="00E10353"/>
    <w:rsid w:val="00E13DE0"/>
    <w:rsid w:val="00E14250"/>
    <w:rsid w:val="00E17ABC"/>
    <w:rsid w:val="00E22CE1"/>
    <w:rsid w:val="00E3436B"/>
    <w:rsid w:val="00E36247"/>
    <w:rsid w:val="00E40FBA"/>
    <w:rsid w:val="00E503C9"/>
    <w:rsid w:val="00E5568F"/>
    <w:rsid w:val="00E56000"/>
    <w:rsid w:val="00E6321B"/>
    <w:rsid w:val="00E767EE"/>
    <w:rsid w:val="00E7709D"/>
    <w:rsid w:val="00E86563"/>
    <w:rsid w:val="00E92587"/>
    <w:rsid w:val="00E92BFC"/>
    <w:rsid w:val="00EA2655"/>
    <w:rsid w:val="00EB3C45"/>
    <w:rsid w:val="00EC7567"/>
    <w:rsid w:val="00ED1D5D"/>
    <w:rsid w:val="00ED4CDE"/>
    <w:rsid w:val="00ED5615"/>
    <w:rsid w:val="00ED6752"/>
    <w:rsid w:val="00EE02B0"/>
    <w:rsid w:val="00EE1BFE"/>
    <w:rsid w:val="00EF0022"/>
    <w:rsid w:val="00EF161E"/>
    <w:rsid w:val="00F00A34"/>
    <w:rsid w:val="00F02550"/>
    <w:rsid w:val="00F035CB"/>
    <w:rsid w:val="00F047A7"/>
    <w:rsid w:val="00F053A0"/>
    <w:rsid w:val="00F125A5"/>
    <w:rsid w:val="00F13454"/>
    <w:rsid w:val="00F17975"/>
    <w:rsid w:val="00F20FFD"/>
    <w:rsid w:val="00F228BE"/>
    <w:rsid w:val="00F2383E"/>
    <w:rsid w:val="00F2762E"/>
    <w:rsid w:val="00F3502B"/>
    <w:rsid w:val="00F36D6F"/>
    <w:rsid w:val="00F42AB3"/>
    <w:rsid w:val="00F51066"/>
    <w:rsid w:val="00F5563D"/>
    <w:rsid w:val="00F62ACE"/>
    <w:rsid w:val="00F62DE7"/>
    <w:rsid w:val="00F63BB9"/>
    <w:rsid w:val="00F72B00"/>
    <w:rsid w:val="00F7308F"/>
    <w:rsid w:val="00F76278"/>
    <w:rsid w:val="00F80A0E"/>
    <w:rsid w:val="00F8281C"/>
    <w:rsid w:val="00F87745"/>
    <w:rsid w:val="00F94A7F"/>
    <w:rsid w:val="00F95652"/>
    <w:rsid w:val="00FA4CEB"/>
    <w:rsid w:val="00FA55F4"/>
    <w:rsid w:val="00FA70DC"/>
    <w:rsid w:val="00FB7AC1"/>
    <w:rsid w:val="00FC5793"/>
    <w:rsid w:val="00FC7599"/>
    <w:rsid w:val="00FD37D8"/>
    <w:rsid w:val="00FE1E3C"/>
    <w:rsid w:val="00FE2A25"/>
    <w:rsid w:val="00FE6617"/>
    <w:rsid w:val="00FF0177"/>
    <w:rsid w:val="00FF02C1"/>
    <w:rsid w:val="00FF0784"/>
    <w:rsid w:val="00FF3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37F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1F52"/>
    <w:pPr>
      <w:spacing w:after="0" w:line="240" w:lineRule="auto"/>
      <w:jc w:val="both"/>
    </w:pPr>
    <w:rPr>
      <w:rFonts w:ascii="Arial" w:hAnsi="Arial"/>
      <w:sz w:val="40"/>
    </w:rPr>
  </w:style>
  <w:style w:type="paragraph" w:styleId="Heading3">
    <w:name w:val="heading 3"/>
    <w:basedOn w:val="Normal"/>
    <w:next w:val="Normal"/>
    <w:link w:val="Heading3Char"/>
    <w:rsid w:val="00944F8B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unhideWhenUsed/>
    <w:rsid w:val="00F350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rsid w:val="00F350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14">
    <w:name w:val="R_14"/>
    <w:basedOn w:val="Normal"/>
    <w:qFormat/>
    <w:rsid w:val="00C6457F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customStyle="1" w:styleId="R-10">
    <w:name w:val="R-10"/>
    <w:basedOn w:val="Normal"/>
    <w:qFormat/>
    <w:rsid w:val="008C3BCB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F55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35A6"/>
    <w:rPr>
      <w:rFonts w:ascii="Arial" w:hAnsi="Arial"/>
      <w:sz w:val="40"/>
    </w:rPr>
  </w:style>
  <w:style w:type="paragraph" w:styleId="Footer">
    <w:name w:val="footer"/>
    <w:basedOn w:val="Normal"/>
    <w:link w:val="Foot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35A6"/>
    <w:rPr>
      <w:rFonts w:ascii="Arial" w:hAnsi="Arial"/>
      <w:sz w:val="40"/>
    </w:rPr>
  </w:style>
  <w:style w:type="character" w:styleId="CommentReference">
    <w:name w:val="annotation reference"/>
    <w:basedOn w:val="DefaultParagraphFont"/>
    <w:semiHidden/>
    <w:unhideWhenUsed/>
    <w:rsid w:val="009F4AB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F4A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F4AB3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F4A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4AB3"/>
    <w:rPr>
      <w:rFonts w:ascii="Arial" w:hAnsi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F4AB3"/>
    <w:pPr>
      <w:spacing w:after="0" w:line="240" w:lineRule="auto"/>
    </w:pPr>
    <w:rPr>
      <w:rFonts w:ascii="Arial" w:hAnsi="Arial"/>
      <w:sz w:val="40"/>
    </w:rPr>
  </w:style>
  <w:style w:type="paragraph" w:styleId="BalloonText">
    <w:name w:val="Balloon Text"/>
    <w:basedOn w:val="Normal"/>
    <w:link w:val="BalloonTextChar"/>
    <w:semiHidden/>
    <w:unhideWhenUsed/>
    <w:rsid w:val="009F4A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AB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E14250"/>
    <w:pPr>
      <w:ind w:left="720"/>
    </w:pPr>
    <w:rPr>
      <w:rFonts w:eastAsia="Times New Roman"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E14250"/>
    <w:rPr>
      <w:rFonts w:ascii="Arial" w:eastAsia="Times New Roman" w:hAnsi="Arial" w:cs="Arial"/>
      <w:sz w:val="40"/>
      <w:szCs w:val="40"/>
    </w:rPr>
  </w:style>
  <w:style w:type="paragraph" w:styleId="BodyTextIndent2">
    <w:name w:val="Body Text Indent 2"/>
    <w:basedOn w:val="Normal"/>
    <w:link w:val="BodyTextIndent2Char"/>
    <w:unhideWhenUsed/>
    <w:rsid w:val="001F58B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F58BF"/>
    <w:rPr>
      <w:rFonts w:ascii="Arial" w:hAnsi="Arial"/>
      <w:sz w:val="40"/>
    </w:rPr>
  </w:style>
  <w:style w:type="paragraph" w:styleId="BodyTextIndent3">
    <w:name w:val="Body Text Indent 3"/>
    <w:basedOn w:val="Normal"/>
    <w:link w:val="BodyTextIndent3Char"/>
    <w:unhideWhenUsed/>
    <w:rsid w:val="003C125B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C125B"/>
    <w:rPr>
      <w:rFonts w:ascii="Arial" w:hAnsi="Arial"/>
      <w:sz w:val="16"/>
      <w:szCs w:val="16"/>
    </w:rPr>
  </w:style>
  <w:style w:type="character" w:styleId="Hyperlink">
    <w:name w:val="Hyperlink"/>
    <w:basedOn w:val="DefaultParagraphFont"/>
    <w:unhideWhenUsed/>
    <w:rsid w:val="002903D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rsid w:val="00944F8B"/>
    <w:rPr>
      <w:rFonts w:ascii="Arial" w:eastAsia="Times New Roman" w:hAnsi="Arial" w:cs="Arial"/>
      <w:sz w:val="40"/>
      <w:szCs w:val="20"/>
      <w:u w:val="single"/>
    </w:rPr>
  </w:style>
  <w:style w:type="character" w:customStyle="1" w:styleId="MapleInput">
    <w:name w:val="Maple Input"/>
    <w:rsid w:val="00944F8B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944F8B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pleOutput1">
    <w:name w:val="Maple Output1"/>
    <w:next w:val="MapleOutput"/>
    <w:rsid w:val="00944F8B"/>
    <w:pPr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extOutput">
    <w:name w:val="Text Output"/>
    <w:rsid w:val="00944F8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02B"/>
    <w:rPr>
      <w:rFonts w:asciiTheme="majorHAnsi" w:eastAsiaTheme="majorEastAsia" w:hAnsiTheme="majorHAnsi" w:cstheme="majorBidi"/>
      <w:b/>
      <w:bCs/>
      <w:i/>
      <w:iCs/>
      <w:color w:val="4F81BD" w:themeColor="accent1"/>
      <w:sz w:val="4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02B"/>
    <w:rPr>
      <w:rFonts w:asciiTheme="majorHAnsi" w:eastAsiaTheme="majorEastAsia" w:hAnsiTheme="majorHAnsi" w:cstheme="majorBidi"/>
      <w:color w:val="243F60" w:themeColor="accent1" w:themeShade="7F"/>
      <w:sz w:val="40"/>
    </w:rPr>
  </w:style>
  <w:style w:type="paragraph" w:customStyle="1" w:styleId="R">
    <w:name w:val="R"/>
    <w:basedOn w:val="Normal"/>
    <w:qFormat/>
    <w:rsid w:val="00CD4E2A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character" w:styleId="PageNumber">
    <w:name w:val="page number"/>
    <w:basedOn w:val="DefaultParagraphFont"/>
    <w:rsid w:val="00F3502B"/>
  </w:style>
  <w:style w:type="character" w:styleId="FollowedHyperlink">
    <w:name w:val="FollowedHyperlink"/>
    <w:basedOn w:val="DefaultParagraphFont"/>
    <w:rsid w:val="00F3502B"/>
    <w:rPr>
      <w:color w:val="800080"/>
      <w:u w:val="single"/>
    </w:rPr>
  </w:style>
  <w:style w:type="paragraph" w:customStyle="1" w:styleId="MaplePlot">
    <w:name w:val="Maple Plot"/>
    <w:next w:val="TextOutput"/>
    <w:rsid w:val="00F3502B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D1205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1205D"/>
    <w:rPr>
      <w:rFonts w:ascii="Arial" w:hAnsi="Arial"/>
      <w:sz w:val="40"/>
    </w:rPr>
  </w:style>
  <w:style w:type="table" w:styleId="TableGrid">
    <w:name w:val="Table Grid"/>
    <w:basedOn w:val="TableNormal"/>
    <w:uiPriority w:val="59"/>
    <w:rsid w:val="007167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744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1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8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ustomXml" Target="ink/ink1.xml"/><Relationship Id="rId18" Type="http://schemas.openxmlformats.org/officeDocument/2006/relationships/image" Target="media/image7.wmf"/><Relationship Id="rId26" Type="http://schemas.openxmlformats.org/officeDocument/2006/relationships/image" Target="media/image12.emf"/><Relationship Id="rId39" Type="http://schemas.openxmlformats.org/officeDocument/2006/relationships/image" Target="media/image22.emf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image" Target="media/image25.wmf"/><Relationship Id="rId47" Type="http://schemas.openxmlformats.org/officeDocument/2006/relationships/image" Target="media/image28.png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png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image" Target="media/image17.e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emf"/><Relationship Id="rId45" Type="http://schemas.openxmlformats.org/officeDocument/2006/relationships/oleObject" Target="embeddings/oleObject12.bin"/><Relationship Id="rId53" Type="http://schemas.openxmlformats.org/officeDocument/2006/relationships/header" Target="header3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image" Target="media/image16.emf"/><Relationship Id="rId44" Type="http://schemas.openxmlformats.org/officeDocument/2006/relationships/image" Target="media/image26.wmf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emf"/><Relationship Id="rId22" Type="http://schemas.openxmlformats.org/officeDocument/2006/relationships/image" Target="media/image9.wmf"/><Relationship Id="rId27" Type="http://schemas.openxmlformats.org/officeDocument/2006/relationships/image" Target="media/image13.wmf"/><Relationship Id="rId30" Type="http://schemas.openxmlformats.org/officeDocument/2006/relationships/image" Target="media/image15.e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9.emf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1.png"/><Relationship Id="rId33" Type="http://schemas.openxmlformats.org/officeDocument/2006/relationships/image" Target="media/image18.emf"/><Relationship Id="rId38" Type="http://schemas.openxmlformats.org/officeDocument/2006/relationships/image" Target="media/image21.emf"/><Relationship Id="rId46" Type="http://schemas.openxmlformats.org/officeDocument/2006/relationships/image" Target="media/image27.png"/><Relationship Id="rId20" Type="http://schemas.openxmlformats.org/officeDocument/2006/relationships/image" Target="media/image8.wmf"/><Relationship Id="rId41" Type="http://schemas.openxmlformats.org/officeDocument/2006/relationships/image" Target="media/image24.emf"/><Relationship Id="rId54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8.bin"/><Relationship Id="rId36" Type="http://schemas.openxmlformats.org/officeDocument/2006/relationships/image" Target="media/image20.wmf"/><Relationship Id="rId49" Type="http://schemas.openxmlformats.org/officeDocument/2006/relationships/header" Target="header1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17T19:40:05.90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62 36 11967 0,'0'0'528'0,"0"0"112"0,0 0-512 0,0 0-128 0,0 0 0 0,0 0 0 15,0 0 1168-15,0 0 208 0,0 0 32 0,0 0 16 16,0 0-256-16,0 0-48 0,0 0-16 0,0 0 0 16,0 0 32-16,0 0 0 0,0 0 0 0,0 0 0 15,0 0-176-15,0 0-48 0,0 0 0 0,0 0 0 16,2-8-288-16,-2 8-64 0,0 0-16 0,0 0 0 0,0 0-80 0,0 0-16 15,0 0 0-15,0 0 0 0,-2-10-64 0,2 10 0 16,0 0-16-16,0 0 0 0,0 0-64 0,0 0-16 16,0 0 0-16,0 0 0 0,0 0-80 0,0 0-16 15,0 0 0-15,0 0 0 0,0 0-64 0,0 0 0 16,0 0-128-16,0 0 192 0,0 0 0 0,0 0-16 16,-10 3 0-16,10-3 0 0,-9 7 16 0,3 1 0 15,6-8 0-15,-7 9 0 0,-1-2-48 0,8-7 0 16,0 0 0-16,-9 6 0 0,1 1-144 0,8-7 160 15,-5 7-160-15,-1 0 160 0,0-1-160 0,6-6 128 16,-5 9-128-16,0-1 128 0,0 1-128 0,-1-1 0 16,3 1 0-16,1 1 128 0,-3-2-128 0,5-8 0 15,-3 10 144-15,0 0-144 0,-1-1 0 0,4-9 128 16,-3 10-128-16,1 0 0 0,-1 2 0 0,-1-2 0 16,1 0 0-16,0 0 0 0,1 2 0 0,0 0 128 15,-1 0-128-15,1 0 0 0,0-1 0 0,1 3 0 16,1-1 0-16,-2 1 128 0,0-2-128 0,1 0 128 0,-1-1-128 15,0 1 128-15,1 0-128 0,-1 2 0 0,0-3 128 0,1 1-128 16,-1 0 0-16,2 1 0 0,2-2 0 0,-2-1 0 16,-2 0 0-16,2 2 128 0,2-1-128 0,-1 1 0 15,1-2 0-15,0 2 0 0,-1-3 0 0,3 1 0 16,-1-2 0-16,0 1 0 0,1-1 0 0,1 1 0 16,-5-9 128-16,7 8-128 0,-1 0 160 0,1-1-160 15,0 0 128-15,1-2-128 0,-8-5 0 0,9 5 144 16,1 0-144-16,0-1 128 0,0-1-128 0,2 0 128 0,0 1-128 0,0-1 160 15,-12-3-160-15,12 2 160 0,-1-2-160 0,1 0 160 16,-2 0-160-16,2 0 160 0,0 0-160 0,0 0 128 16,-2-2-128-16,2 0 128 0,0-1-128 0,-1 1 0 15,1 1 144-15,2-1-144 0,-2-1 0 0,-1-1 144 16,0 1-144-16,-1-1 0 0,0 1 160 0,0-2-160 16,-2 0 128-16,3 2-128 0,-11 3 0 0,10-6 128 15,0 1-128-15,0 0 0 0,-2 0 160 0,-8 5-160 16,9-6 192-16,-4 0-192 0,2 1 128 0,-7 5-128 15,8-6 0-15,-1-3 0 0,-7 9 144 0,5-8-144 16,0-1 0-16,-5 9 144 0,3-8-144 0,-1-1 0 16,0-1 0-16,0 0 128 0,-1 0-128 0,1 0 0 15,0 0 0-15,-4 0 0 0,2 1 128 0,0 1-128 16,0-2 0-16,0 0 128 0,0-1-128 0,-2 1 0 16,-1-2 0-16,1 1 128 0,2-3-128 0,-2 4 0 15,1 0 0-15,-3 0 128 0,-1 0-128 0,2-1 160 16,0 1-160-16,1 0 160 0,-2-2-160 0,1 1 0 15,-2-1 0-15,0 0 128 0,0 0-128 0,0 0 160 0,0 1-160 0,0 0 160 16,0 0-16-16,0 0 0 0,-2 1 0 0,0 2 0 16,0-4-144-16,1 2 160 0,0 1-160 0,0 1 160 15,-1 0-160-15,0-1 0 0,-1-1 144 0,-2 2-144 16,-1-1 0-16,0-1 0 0,-1 2 0 0,2-3 128 16,0 1-128-16,-1 2 0 0,3 1 0 0,-2 0 0 15,-2-1 0-15,2 3 0 0,0 0 0 0,0 1 0 0,-1 1 0 16,0 0 0-16,-1 1 0 0,0 0 0 15,-2 2-448 1,-1 2-16-16,0 1 0 0,-2 1 0 0,0-1-1792 0,0 2-368 0,2 2-64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2080</Words>
  <Characters>11859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13T20:45:00Z</dcterms:created>
  <dcterms:modified xsi:type="dcterms:W3CDTF">2020-12-17T20:17:00Z</dcterms:modified>
</cp:coreProperties>
</file>